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3717" w:rsidRPr="00B87E53" w:rsidRDefault="00B87E53" w:rsidP="00B87E53">
      <w:pPr>
        <w:jc w:val="center"/>
        <w:rPr>
          <w:b/>
          <w:sz w:val="48"/>
          <w:szCs w:val="48"/>
        </w:rPr>
      </w:pPr>
      <w:r w:rsidRPr="00B87E53">
        <w:rPr>
          <w:b/>
          <w:sz w:val="48"/>
          <w:szCs w:val="48"/>
        </w:rPr>
        <w:t>Constructing a Right Angle</w:t>
      </w:r>
    </w:p>
    <w:p w:rsidR="00B87E53" w:rsidRDefault="00B87E53" w:rsidP="00B87E53">
      <w:pPr>
        <w:rPr>
          <w:b/>
          <w:sz w:val="36"/>
          <w:szCs w:val="36"/>
        </w:rPr>
      </w:pPr>
    </w:p>
    <w:p w:rsidR="00B87E53" w:rsidRDefault="00B87E53" w:rsidP="00C82657">
      <w:pPr>
        <w:jc w:val="center"/>
        <w:rPr>
          <w:b/>
          <w:sz w:val="36"/>
          <w:szCs w:val="36"/>
        </w:rPr>
      </w:pPr>
    </w:p>
    <w:p w:rsidR="00B87E53" w:rsidRDefault="00B87E53" w:rsidP="00C82657">
      <w:pPr>
        <w:jc w:val="center"/>
        <w:rPr>
          <w:b/>
          <w:sz w:val="36"/>
          <w:szCs w:val="36"/>
        </w:rPr>
      </w:pPr>
    </w:p>
    <w:p w:rsidR="00B87E53" w:rsidRDefault="00B87E53" w:rsidP="00C82657">
      <w:pPr>
        <w:jc w:val="center"/>
      </w:pPr>
    </w:p>
    <w:p w:rsidR="00B87E53" w:rsidRDefault="003E780B" w:rsidP="00C82657">
      <w:pPr>
        <w:jc w:val="center"/>
      </w:pPr>
      <w:r>
        <w:rPr>
          <w:noProof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9962" type="#_x0000_t32" style="position:absolute;left:0;text-align:left;margin-left:44.6pt;margin-top:10.75pt;width:168.3pt;height:0;z-index:251732992" o:connectortype="straight" strokeweight="1.5pt"/>
        </w:pict>
      </w:r>
    </w:p>
    <w:p w:rsidR="00B87E53" w:rsidRDefault="00B87E53" w:rsidP="00C82657">
      <w:pPr>
        <w:jc w:val="center"/>
      </w:pPr>
    </w:p>
    <w:p w:rsidR="00B87E53" w:rsidRPr="00B87E53" w:rsidRDefault="00B87E53" w:rsidP="00C82657">
      <w:pPr>
        <w:jc w:val="center"/>
        <w:rPr>
          <w:sz w:val="48"/>
          <w:szCs w:val="48"/>
        </w:rPr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Pr="00B87E53" w:rsidRDefault="003E780B" w:rsidP="00B87E53">
      <w:pPr>
        <w:jc w:val="center"/>
        <w:rPr>
          <w:b/>
          <w:sz w:val="8"/>
          <w:szCs w:val="8"/>
        </w:rPr>
      </w:pPr>
      <w:r>
        <w:rPr>
          <w:b/>
          <w:noProof/>
          <w:sz w:val="48"/>
          <w:szCs w:val="48"/>
          <w:lang w:val="en-CA" w:eastAsia="en-CA"/>
        </w:rPr>
        <w:pict>
          <v:shape id="_x0000_s9965" type="#_x0000_t32" style="position:absolute;left:0;text-align:left;margin-left:-23.25pt;margin-top:263.1pt;width:308.05pt;height:0;flip:x;z-index:251736064;mso-position-vertical-relative:page" o:connectortype="straight">
            <w10:wrap anchory="page"/>
          </v:shape>
        </w:pict>
      </w:r>
    </w:p>
    <w:p w:rsidR="00B87E53" w:rsidRPr="00B87E53" w:rsidRDefault="00B87E53" w:rsidP="00B87E53">
      <w:pPr>
        <w:jc w:val="center"/>
        <w:rPr>
          <w:b/>
          <w:sz w:val="48"/>
          <w:szCs w:val="48"/>
        </w:rPr>
      </w:pPr>
      <w:r w:rsidRPr="00B87E53">
        <w:rPr>
          <w:b/>
          <w:sz w:val="48"/>
          <w:szCs w:val="48"/>
        </w:rPr>
        <w:t>Replicating An Angle Using A Compass</w:t>
      </w: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3E780B" w:rsidP="00C82657">
      <w:pPr>
        <w:jc w:val="center"/>
      </w:pPr>
      <w:r>
        <w:rPr>
          <w:noProof/>
          <w:lang w:val="en-CA" w:eastAsia="en-CA"/>
        </w:rPr>
        <w:pict>
          <v:polyline id="_x0000_s9963" style="position:absolute;left:0;text-align:left;z-index:251734016" points="2.65pt,2.9pt,30.25pt,120.85pt,114pt,48pt" coordsize="2227,2359" filled="f" strokeweight="1.5pt">
            <v:stroke startarrow="open" startarrowwidth="wide" startarrowlength="long" endarrow="open" endarrowwidth="wide" endarrowlength="long"/>
            <v:path arrowok="t"/>
          </v:polyline>
        </w:pict>
      </w: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B87E53" w:rsidP="00C82657">
      <w:pPr>
        <w:jc w:val="center"/>
      </w:pPr>
    </w:p>
    <w:p w:rsidR="00B87E53" w:rsidRDefault="003E780B" w:rsidP="00C82657">
      <w:pPr>
        <w:jc w:val="center"/>
      </w:pPr>
      <w:r>
        <w:rPr>
          <w:b/>
          <w:noProof/>
          <w:sz w:val="48"/>
          <w:szCs w:val="48"/>
          <w:lang w:val="en-CA" w:eastAsia="en-CA"/>
        </w:rPr>
        <w:pict>
          <v:shape id="_x0000_s9961" type="#_x0000_t32" style="position:absolute;left:0;text-align:left;margin-left:-23.25pt;margin-top:527.35pt;width:308.05pt;height:0;flip:x;z-index:251731968;mso-position-vertical-relative:page" o:connectortype="straight">
            <w10:wrap anchory="page"/>
          </v:shape>
        </w:pict>
      </w:r>
    </w:p>
    <w:p w:rsidR="00B87E53" w:rsidRPr="00B87E53" w:rsidRDefault="003E780B" w:rsidP="00B87E53">
      <w:pPr>
        <w:jc w:val="center"/>
        <w:rPr>
          <w:b/>
          <w:sz w:val="48"/>
          <w:szCs w:val="48"/>
        </w:rPr>
      </w:pPr>
      <w:r>
        <w:rPr>
          <w:noProof/>
          <w:lang w:val="en-CA" w:eastAsia="en-CA"/>
        </w:rPr>
        <w:pict>
          <v:shape id="_x0000_s9964" style="position:absolute;left:0;text-align:left;margin-left:-49.4pt;margin-top:110.75pt;width:198.5pt;height:68.2pt;rotation:120;z-index:251735040" coordsize="2227,2359" path="m,l552,2359,2227,902e" filled="f" strokeweight="1.5pt">
            <v:stroke startarrow="open" startarrowwidth="wide" startarrowlength="long" endarrow="open" endarrowwidth="wide" endarrowlength="long"/>
            <v:path arrowok="t"/>
          </v:shape>
        </w:pict>
      </w:r>
      <w:r w:rsidR="00B87E53" w:rsidRPr="00B87E53">
        <w:rPr>
          <w:b/>
          <w:sz w:val="48"/>
          <w:szCs w:val="48"/>
        </w:rPr>
        <w:t xml:space="preserve">Replicating An Angle Using A </w:t>
      </w:r>
      <w:r w:rsidR="00B87E53">
        <w:rPr>
          <w:b/>
          <w:sz w:val="48"/>
          <w:szCs w:val="48"/>
        </w:rPr>
        <w:t>Protractor</w:t>
      </w:r>
    </w:p>
    <w:p w:rsidR="00B87E53" w:rsidRDefault="00B87E53" w:rsidP="00C82657">
      <w:pPr>
        <w:jc w:val="center"/>
      </w:pPr>
    </w:p>
    <w:p w:rsidR="00945E52" w:rsidRPr="005D4C23" w:rsidRDefault="003E780B" w:rsidP="00C82657">
      <w:pPr>
        <w:jc w:val="center"/>
        <w:rPr>
          <w:sz w:val="60"/>
          <w:szCs w:val="60"/>
        </w:rPr>
      </w:pPr>
      <w:r>
        <w:rPr>
          <w:noProof/>
          <w:lang w:val="en-CA" w:eastAsia="en-CA"/>
        </w:rPr>
        <w:pict>
          <v:group id="_x0000_s9958" style="position:absolute;left:0;text-align:left;margin-left:284.8pt;margin-top:-604.15pt;width:305.75pt;height:792.1pt;z-index:251494399" coordorigin="6128,-2" coordsize="6115,15842">
            <v:rect id="_x0000_s9851" style="position:absolute;left:6128;top:-2;width:6115;height:2640" stroked="f">
              <v:textbox style="mso-next-textbox:#_x0000_s9851" inset=",7.2pt,,7.2pt">
                <w:txbxContent>
                  <w:p w:rsidR="00733FF0" w:rsidRPr="00B87E53" w:rsidRDefault="00733FF0">
                    <w:pPr>
                      <w:rPr>
                        <w:sz w:val="36"/>
                        <w:szCs w:val="36"/>
                      </w:rPr>
                    </w:pPr>
                    <w:r w:rsidRPr="00B87E53">
                      <w:rPr>
                        <w:sz w:val="36"/>
                        <w:szCs w:val="36"/>
                      </w:rPr>
                      <w:sym w:font="Wingdings" w:char="F0E0"/>
                    </w:r>
                    <w:r w:rsidRPr="00B87E53">
                      <w:rPr>
                        <w:sz w:val="36"/>
                        <w:szCs w:val="36"/>
                      </w:rPr>
                      <w:t xml:space="preserve"> Place a mark on a line segment where you want the vertex to be.</w:t>
                    </w:r>
                  </w:p>
                  <w:p w:rsidR="00733FF0" w:rsidRPr="00B87E53" w:rsidRDefault="00733FF0">
                    <w:pPr>
                      <w:rPr>
                        <w:sz w:val="36"/>
                        <w:szCs w:val="36"/>
                      </w:rPr>
                    </w:pPr>
                    <w:r w:rsidRPr="00B87E53">
                      <w:rPr>
                        <w:sz w:val="36"/>
                        <w:szCs w:val="36"/>
                      </w:rPr>
                      <w:sym w:font="Wingdings" w:char="F0E0"/>
                    </w:r>
                    <w:r w:rsidRPr="00B87E53">
                      <w:rPr>
                        <w:sz w:val="36"/>
                        <w:szCs w:val="36"/>
                      </w:rPr>
                      <w:t xml:space="preserve"> Using a compass, swing an arc each way to make new marks.</w:t>
                    </w:r>
                  </w:p>
                </w:txbxContent>
              </v:textbox>
            </v:rect>
            <v:rect id="_x0000_s9852" style="position:absolute;left:6128;top:2638;width:6115;height:2641" stroked="f">
              <v:textbox style="mso-next-textbox:#_x0000_s9852" inset=",7.2pt,,7.2pt">
                <w:txbxContent>
                  <w:p w:rsidR="00F50058" w:rsidRDefault="00F50058" w:rsidP="00F50058">
                    <w:pPr>
                      <w:rPr>
                        <w:sz w:val="36"/>
                        <w:szCs w:val="36"/>
                      </w:rPr>
                    </w:pPr>
                    <w:r w:rsidRPr="00F50058">
                      <w:rPr>
                        <w:sz w:val="36"/>
                        <w:szCs w:val="36"/>
                      </w:rPr>
                      <w:sym w:font="Wingdings" w:char="F0E0"/>
                    </w:r>
                    <w:r>
                      <w:rPr>
                        <w:sz w:val="36"/>
                        <w:szCs w:val="36"/>
                      </w:rPr>
                      <w:t xml:space="preserve"> Mitres form angles by evenly splitting it. So, to find the outside angle of a </w:t>
                    </w:r>
                    <w:r w:rsidR="00F0684F">
                      <w:rPr>
                        <w:sz w:val="36"/>
                        <w:szCs w:val="36"/>
                      </w:rPr>
                      <w:t>mitre</w:t>
                    </w:r>
                    <w:r>
                      <w:rPr>
                        <w:sz w:val="36"/>
                        <w:szCs w:val="36"/>
                      </w:rPr>
                      <w:t>, take the angle and divide by the two.</w:t>
                    </w:r>
                  </w:p>
                  <w:p w:rsidR="00F50058" w:rsidRPr="00B87E53" w:rsidRDefault="00F50058" w:rsidP="00F50058">
                    <w:pPr>
                      <w:rPr>
                        <w:sz w:val="36"/>
                        <w:szCs w:val="36"/>
                      </w:rPr>
                    </w:pPr>
                    <w:r w:rsidRPr="00524D63">
                      <w:rPr>
                        <w:sz w:val="36"/>
                        <w:szCs w:val="36"/>
                      </w:rPr>
                      <w:sym w:font="Wingdings" w:char="F0E0"/>
                    </w:r>
                    <w:r>
                      <w:rPr>
                        <w:sz w:val="36"/>
                        <w:szCs w:val="36"/>
                      </w:rPr>
                      <w:t xml:space="preserve"> Draw a ray for the new angle.</w:t>
                    </w:r>
                  </w:p>
                  <w:p w:rsidR="00204C67" w:rsidRDefault="00204C67"/>
                </w:txbxContent>
              </v:textbox>
            </v:rect>
            <v:rect id="_x0000_s9854" style="position:absolute;left:6128;top:5279;width:6115;height:2640" stroked="f">
              <v:textbox style="mso-next-textbox:#_x0000_s9854" inset=",7.2pt,,7.2pt">
                <w:txbxContent>
                  <w:p w:rsidR="00B87E53" w:rsidRDefault="00B87E53" w:rsidP="00524D63">
                    <w:pPr>
                      <w:rPr>
                        <w:sz w:val="36"/>
                        <w:szCs w:val="36"/>
                      </w:rPr>
                    </w:pPr>
                    <w:r w:rsidRPr="00B87E53">
                      <w:rPr>
                        <w:sz w:val="36"/>
                        <w:szCs w:val="36"/>
                      </w:rPr>
                      <w:sym w:font="Wingdings" w:char="F0E0"/>
                    </w:r>
                    <w:r w:rsidRPr="00B87E53">
                      <w:rPr>
                        <w:sz w:val="36"/>
                        <w:szCs w:val="36"/>
                      </w:rPr>
                      <w:t xml:space="preserve"> </w:t>
                    </w:r>
                    <w:r>
                      <w:rPr>
                        <w:sz w:val="36"/>
                        <w:szCs w:val="36"/>
                      </w:rPr>
                      <w:t>Make a mark on each ray of the angle with a compass (same distance each time).</w:t>
                    </w:r>
                  </w:p>
                  <w:p w:rsidR="00524D63" w:rsidRPr="00B87E53" w:rsidRDefault="00524D63" w:rsidP="00524D63">
                    <w:pPr>
                      <w:rPr>
                        <w:sz w:val="36"/>
                        <w:szCs w:val="36"/>
                      </w:rPr>
                    </w:pPr>
                    <w:r w:rsidRPr="00524D63">
                      <w:rPr>
                        <w:sz w:val="36"/>
                        <w:szCs w:val="36"/>
                      </w:rPr>
                      <w:sym w:font="Wingdings" w:char="F0E0"/>
                    </w:r>
                    <w:r>
                      <w:rPr>
                        <w:sz w:val="36"/>
                        <w:szCs w:val="36"/>
                      </w:rPr>
                      <w:t xml:space="preserve"> Draw a ray for the new angle.</w:t>
                    </w:r>
                  </w:p>
                  <w:p w:rsidR="00204C67" w:rsidRDefault="00204C67"/>
                </w:txbxContent>
              </v:textbox>
            </v:rect>
            <v:rect id="_x0000_s9855" style="position:absolute;left:6128;top:7919;width:6115;height:2640" stroked="f">
              <v:textbox style="mso-next-textbox:#_x0000_s9855" inset=",7.2pt,,7.2pt">
                <w:txbxContent>
                  <w:p w:rsidR="00204C67" w:rsidRDefault="00204C67"/>
                </w:txbxContent>
              </v:textbox>
            </v:rect>
            <v:rect id="_x0000_s9856" style="position:absolute;left:6128;top:10559;width:6115;height:2641" stroked="f">
              <v:textbox style="mso-next-textbox:#_x0000_s9856" inset=",7.2pt,,7.2pt">
                <w:txbxContent>
                  <w:p w:rsidR="00204C67" w:rsidRDefault="00B87E53">
                    <w:pPr>
                      <w:rPr>
                        <w:sz w:val="36"/>
                        <w:szCs w:val="36"/>
                      </w:rPr>
                    </w:pPr>
                    <w:r w:rsidRPr="00B87E53">
                      <w:rPr>
                        <w:sz w:val="36"/>
                        <w:szCs w:val="36"/>
                      </w:rPr>
                      <w:sym w:font="Wingdings" w:char="F0E0"/>
                    </w:r>
                    <w:r w:rsidRPr="00B87E53">
                      <w:rPr>
                        <w:sz w:val="36"/>
                        <w:szCs w:val="36"/>
                      </w:rPr>
                      <w:t xml:space="preserve"> In the same way that you measure an angle just to find its size, measure the angle this time to duplicate it.</w:t>
                    </w:r>
                  </w:p>
                  <w:p w:rsidR="00FD6141" w:rsidRPr="00B87E53" w:rsidRDefault="00FD6141">
                    <w:pPr>
                      <w:rPr>
                        <w:sz w:val="36"/>
                        <w:szCs w:val="36"/>
                      </w:rPr>
                    </w:pPr>
                    <w:r w:rsidRPr="00FD6141">
                      <w:rPr>
                        <w:sz w:val="36"/>
                        <w:szCs w:val="36"/>
                      </w:rPr>
                      <w:sym w:font="Wingdings" w:char="F0E0"/>
                    </w:r>
                    <w:r>
                      <w:rPr>
                        <w:sz w:val="36"/>
                        <w:szCs w:val="36"/>
                      </w:rPr>
                      <w:t xml:space="preserve"> If necessary, extend the angle’s rays.</w:t>
                    </w:r>
                  </w:p>
                  <w:p w:rsidR="00B87E53" w:rsidRPr="00B87E53" w:rsidRDefault="00B87E53">
                    <w:pPr>
                      <w:rPr>
                        <w:sz w:val="36"/>
                        <w:szCs w:val="36"/>
                      </w:rPr>
                    </w:pPr>
                    <w:r w:rsidRPr="00B87E53">
                      <w:rPr>
                        <w:sz w:val="36"/>
                        <w:szCs w:val="36"/>
                      </w:rPr>
                      <w:sym w:font="Wingdings" w:char="F0E0"/>
                    </w:r>
                    <w:r w:rsidRPr="00B87E53">
                      <w:rPr>
                        <w:sz w:val="36"/>
                        <w:szCs w:val="36"/>
                      </w:rPr>
                      <w:t xml:space="preserve"> Draw a ray for the new angle.</w:t>
                    </w:r>
                  </w:p>
                </w:txbxContent>
              </v:textbox>
            </v:rect>
            <v:rect id="_x0000_s9857" style="position:absolute;left:6128;top:13200;width:6115;height:2640" stroked="f">
              <v:textbox style="mso-next-textbox:#_x0000_s9857" inset=",7.2pt,,7.2pt">
                <w:txbxContent>
                  <w:p w:rsidR="00B87E53" w:rsidRPr="00FF1A89" w:rsidRDefault="00B87E53" w:rsidP="00FF1A89"/>
                </w:txbxContent>
              </v:textbox>
            </v:rect>
          </v:group>
        </w:pict>
      </w:r>
      <w:r w:rsidR="00F84C48">
        <w:br w:type="column"/>
      </w:r>
      <w:r w:rsidR="005D4C23" w:rsidRPr="005D4C23">
        <w:rPr>
          <w:sz w:val="90"/>
          <w:szCs w:val="90"/>
        </w:rPr>
        <w:lastRenderedPageBreak/>
        <w:t xml:space="preserve"> </w:t>
      </w: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3E780B" w:rsidP="00945E52">
      <w:pPr>
        <w:jc w:val="center"/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w:pict>
          <v:shape id="_x0000_s10012" type="#_x0000_t32" style="position:absolute;left:0;text-align:left;margin-left:-21.2pt;margin-top:138pt;width:611.55pt;height:0;z-index:251749376" o:connectortype="straight">
            <v:stroke dashstyle="dash"/>
          </v:shape>
        </w:pict>
      </w:r>
      <w:r>
        <w:rPr>
          <w:noProof/>
          <w:sz w:val="30"/>
          <w:szCs w:val="30"/>
          <w:lang w:val="en-CA" w:eastAsia="en-CA"/>
        </w:rPr>
        <w:pict>
          <v:shape id="_x0000_s9994" type="#_x0000_t32" style="position:absolute;left:0;text-align:left;margin-left:-21.2pt;margin-top:6.2pt;width:611.55pt;height:0;z-index:251748352" o:connectortype="straight">
            <v:stroke dashstyle="dash"/>
          </v:shape>
        </w:pict>
      </w: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3E780B" w:rsidP="00D239C3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w:pict>
          <v:shape id="_x0000_s10046" type="#_x0000_t32" style="position:absolute;margin-left:-21.2pt;margin-top:275.6pt;width:611.55pt;height:0;z-index:251752448" o:connectortype="straight">
            <v:stroke dashstyle="dash"/>
          </v:shape>
        </w:pict>
      </w:r>
      <w:r>
        <w:rPr>
          <w:noProof/>
          <w:sz w:val="30"/>
          <w:szCs w:val="30"/>
          <w:lang w:val="en-CA" w:eastAsia="en-CA"/>
        </w:rPr>
        <w:pict>
          <v:shape id="_x0000_s10030" type="#_x0000_t32" style="position:absolute;margin-left:-21.2pt;margin-top:143.55pt;width:611.55pt;height:0;z-index:251751424" o:connectortype="straight">
            <v:stroke dashstyle="dash"/>
          </v:shape>
        </w:pict>
      </w:r>
      <w:r>
        <w:rPr>
          <w:noProof/>
          <w:sz w:val="30"/>
          <w:szCs w:val="30"/>
          <w:lang w:val="en-CA" w:eastAsia="en-CA"/>
        </w:rPr>
        <w:pict>
          <v:shape id="_x0000_s10029" type="#_x0000_t32" style="position:absolute;margin-left:-21.2pt;margin-top:12.05pt;width:611.55pt;height:0;z-index:251750400" o:connectortype="straight">
            <v:stroke dashstyle="dash"/>
          </v:shape>
        </w:pict>
      </w: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Pr="00763BB5" w:rsidRDefault="00945E52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763BB5">
      <w:pPr>
        <w:rPr>
          <w:sz w:val="30"/>
          <w:szCs w:val="30"/>
        </w:rPr>
      </w:pPr>
    </w:p>
    <w:p w:rsidR="00F84C48" w:rsidRPr="00763BB5" w:rsidRDefault="003E780B" w:rsidP="00A42219">
      <w:pPr>
        <w:jc w:val="center"/>
        <w:rPr>
          <w:sz w:val="30"/>
          <w:szCs w:val="30"/>
        </w:rPr>
      </w:pPr>
      <w:r>
        <w:rPr>
          <w:noProof/>
          <w:sz w:val="70"/>
          <w:szCs w:val="70"/>
          <w:lang w:val="en-CA" w:eastAsia="en-CA"/>
        </w:rPr>
        <w:pict>
          <v:rect id="_x0000_s9874" style="position:absolute;left:0;text-align:left;margin-left:284.55pt;margin-top:-505.25pt;width:305.8pt;height:132pt;z-index:251763712" stroked="f">
            <v:textbox style="mso-next-textbox:#_x0000_s9874" inset=",7.2pt,,7.2pt">
              <w:txbxContent>
                <w:p w:rsidR="00AA470E" w:rsidRPr="00B87E53" w:rsidRDefault="00AA470E" w:rsidP="00AA470E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Measuring An Angle</w:t>
                  </w:r>
                </w:p>
                <w:p w:rsidR="00204C67" w:rsidRPr="00AA470E" w:rsidRDefault="00AA470E">
                  <w:pPr>
                    <w:rPr>
                      <w:sz w:val="31"/>
                      <w:szCs w:val="31"/>
                    </w:rPr>
                  </w:pPr>
                  <w:r w:rsidRPr="00AA470E">
                    <w:rPr>
                      <w:sz w:val="31"/>
                      <w:szCs w:val="31"/>
                    </w:rPr>
                    <w:sym w:font="Wingdings" w:char="F0E0"/>
                  </w:r>
                  <w:r w:rsidRPr="00AA470E">
                    <w:rPr>
                      <w:sz w:val="31"/>
                      <w:szCs w:val="31"/>
                    </w:rPr>
                    <w:t xml:space="preserve"> Line up the cross hairs of the protractor with the vertex.</w:t>
                  </w:r>
                </w:p>
                <w:p w:rsidR="00AA470E" w:rsidRPr="00AA470E" w:rsidRDefault="00AA470E">
                  <w:pPr>
                    <w:rPr>
                      <w:sz w:val="31"/>
                      <w:szCs w:val="31"/>
                    </w:rPr>
                  </w:pPr>
                  <w:r w:rsidRPr="00AA470E">
                    <w:rPr>
                      <w:sz w:val="31"/>
                      <w:szCs w:val="31"/>
                    </w:rPr>
                    <w:sym w:font="Wingdings" w:char="F0E0"/>
                  </w:r>
                  <w:r w:rsidRPr="00AA470E">
                    <w:rPr>
                      <w:sz w:val="31"/>
                      <w:szCs w:val="31"/>
                    </w:rPr>
                    <w:t xml:space="preserve"> Line up one ray of the angle.</w:t>
                  </w:r>
                </w:p>
                <w:p w:rsidR="00AA470E" w:rsidRPr="00AA470E" w:rsidRDefault="00AA470E">
                  <w:pPr>
                    <w:rPr>
                      <w:sz w:val="31"/>
                      <w:szCs w:val="31"/>
                    </w:rPr>
                  </w:pPr>
                  <w:r w:rsidRPr="00AA470E">
                    <w:rPr>
                      <w:sz w:val="31"/>
                      <w:szCs w:val="31"/>
                    </w:rPr>
                    <w:sym w:font="Wingdings" w:char="F0E0"/>
                  </w:r>
                  <w:r w:rsidRPr="00AA470E">
                    <w:rPr>
                      <w:sz w:val="31"/>
                      <w:szCs w:val="31"/>
                    </w:rPr>
                    <w:t xml:space="preserve"> Starting with the scale that starts with 0, measure the angle.</w:t>
                  </w:r>
                </w:p>
              </w:txbxContent>
            </v:textbox>
          </v:rect>
        </w:pict>
      </w:r>
      <w:r w:rsidR="002C4FAA">
        <w:rPr>
          <w:sz w:val="70"/>
          <w:szCs w:val="70"/>
        </w:rPr>
        <w:br w:type="column"/>
      </w:r>
      <w:r w:rsidR="008E4F4D">
        <w:rPr>
          <w:sz w:val="70"/>
          <w:szCs w:val="70"/>
        </w:rPr>
        <w:lastRenderedPageBreak/>
        <w:t xml:space="preserve"> </w: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3E780B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875" style="position:absolute;left:0;text-align:left;margin-left:-21.45pt;margin-top:6.2pt;width:305.8pt;height:132.05pt;z-index:251764736" stroked="f">
            <v:textbox style="mso-next-textbox:#_x0000_s9875" inset=",7.2pt,,7.2pt">
              <w:txbxContent>
                <w:p w:rsidR="00D1545F" w:rsidRPr="001B5C7A" w:rsidRDefault="00D1545F" w:rsidP="00D1545F">
                  <w:pPr>
                    <w:rPr>
                      <w:b/>
                    </w:rPr>
                  </w:pPr>
                  <w:r w:rsidRPr="001B5C7A">
                    <w:rPr>
                      <w:b/>
                    </w:rPr>
                    <w:t>Vertically Opposite Angles</w:t>
                  </w:r>
                </w:p>
                <w:p w:rsidR="001B5C7A" w:rsidRDefault="001B5C7A">
                  <w:r>
                    <w:t xml:space="preserve">Are across from </w:t>
                  </w:r>
                </w:p>
                <w:p w:rsidR="001B5C7A" w:rsidRDefault="001B5C7A">
                  <w:r>
                    <w:t xml:space="preserve">each </w:t>
                  </w:r>
                </w:p>
                <w:p w:rsidR="001B5C7A" w:rsidRDefault="001B5C7A">
                  <w:r>
                    <w:t xml:space="preserve">other at each </w:t>
                  </w:r>
                </w:p>
                <w:p w:rsidR="00204C67" w:rsidRDefault="001B5C7A">
                  <w:r>
                    <w:t>intersection.</w:t>
                  </w:r>
                </w:p>
                <w:p w:rsidR="001B5C7A" w:rsidRPr="001B5C7A" w:rsidRDefault="001B5C7A">
                  <w:pPr>
                    <w:rPr>
                      <w:sz w:val="36"/>
                      <w:szCs w:val="36"/>
                    </w:rPr>
                  </w:pPr>
                  <w:r>
                    <w:t xml:space="preserve">They are </w:t>
                  </w:r>
                </w:p>
                <w:p w:rsidR="001B5C7A" w:rsidRPr="001B5C7A" w:rsidRDefault="001B5C7A">
                  <w:r w:rsidRPr="001B5C7A">
                    <w:rPr>
                      <w:sz w:val="40"/>
                      <w:szCs w:val="40"/>
                    </w:rPr>
                    <w:t>_________</w:t>
                  </w:r>
                  <w:r>
                    <w:t>.</w:t>
                  </w:r>
                </w:p>
              </w:txbxContent>
            </v:textbox>
          </v:rect>
        </w:pict>
      </w:r>
    </w:p>
    <w:p w:rsidR="00F84C48" w:rsidRPr="005D4C23" w:rsidRDefault="003E780B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group id="_x0000_s10066" style="position:absolute;left:0;text-align:left;margin-left:147.9pt;margin-top:8pt;width:93.85pt;height:92.65pt;z-index:251772928" coordorigin="15630,2749" coordsize="2179,2151">
            <v:shape id="_x0000_s10063" type="#_x0000_t32" style="position:absolute;left:16270;top:2749;width:973;height:2151;flip:x" o:connectortype="straight">
              <v:stroke startarrow="block" endarrow="block"/>
            </v:shape>
            <v:shape id="_x0000_s10064" type="#_x0000_t32" style="position:absolute;left:16028;top:3451;width:1781;height:0;flip:x" o:connectortype="straight">
              <v:stroke startarrow="block" endarrow="block"/>
            </v:shape>
            <v:shape id="_x0000_s10065" type="#_x0000_t32" style="position:absolute;left:15630;top:4390;width:1781;height:0;flip:x" o:connectortype="straight">
              <v:stroke startarrow="block" endarrow="block"/>
            </v:shape>
          </v:group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3E780B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876" style="position:absolute;left:0;text-align:left;margin-left:-21.45pt;margin-top:.25pt;width:305.8pt;height:132pt;z-index:251765760" stroked="f">
            <v:textbox style="mso-next-textbox:#_x0000_s9876" inset=",7.2pt,,0">
              <w:txbxContent>
                <w:p w:rsidR="00204C67" w:rsidRPr="00751DF2" w:rsidRDefault="00AA470E" w:rsidP="00AA470E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751DF2">
                    <w:rPr>
                      <w:b/>
                      <w:sz w:val="48"/>
                      <w:szCs w:val="48"/>
                    </w:rPr>
                    <w:t>Classifying Angles</w:t>
                  </w:r>
                </w:p>
                <w:tbl>
                  <w:tblPr>
                    <w:tblStyle w:val="TableGrid"/>
                    <w:tblW w:w="0" w:type="auto"/>
                    <w:jc w:val="center"/>
                    <w:tblLook w:val="04A0" w:firstRow="1" w:lastRow="0" w:firstColumn="1" w:lastColumn="0" w:noHBand="0" w:noVBand="1"/>
                  </w:tblPr>
                  <w:tblGrid>
                    <w:gridCol w:w="1942"/>
                    <w:gridCol w:w="971"/>
                    <w:gridCol w:w="972"/>
                    <w:gridCol w:w="1943"/>
                  </w:tblGrid>
                  <w:tr w:rsidR="00751DF2" w:rsidTr="00751DF2">
                    <w:trPr>
                      <w:jc w:val="center"/>
                    </w:trPr>
                    <w:tc>
                      <w:tcPr>
                        <w:tcW w:w="1942" w:type="dxa"/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51DF2">
                          <w:rPr>
                            <w:sz w:val="24"/>
                            <w:szCs w:val="24"/>
                          </w:rPr>
                          <w:t xml:space="preserve">Less than </w:t>
                        </w:r>
                        <w:r w:rsidRPr="00751DF2">
                          <w:rPr>
                            <w:position w:val="-6"/>
                            <w:sz w:val="24"/>
                            <w:szCs w:val="24"/>
                          </w:rPr>
                          <w:object w:dxaOrig="400" w:dyaOrig="279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6" type="#_x0000_t75" style="width:19.4pt;height:13.75pt" o:ole="">
                              <v:imagedata r:id="rId7" o:title=""/>
                            </v:shape>
                            <o:OLEObject Type="Embed" ProgID="Equation.DSMT4" ShapeID="_x0000_i1026" DrawAspect="Content" ObjectID="_1351324974" r:id="rId8"/>
                          </w:object>
                        </w:r>
                      </w:p>
                    </w:tc>
                    <w:tc>
                      <w:tcPr>
                        <w:tcW w:w="1943" w:type="dxa"/>
                        <w:gridSpan w:val="2"/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51DF2">
                          <w:rPr>
                            <w:position w:val="-6"/>
                            <w:sz w:val="24"/>
                            <w:szCs w:val="24"/>
                          </w:rPr>
                          <w:object w:dxaOrig="400" w:dyaOrig="279">
                            <v:shape id="_x0000_i1027" type="#_x0000_t75" style="width:19.4pt;height:13.75pt" o:ole="">
                              <v:imagedata r:id="rId7" o:title=""/>
                            </v:shape>
                            <o:OLEObject Type="Embed" ProgID="Equation.DSMT4" ShapeID="_x0000_i1027" DrawAspect="Content" ObjectID="_1351324975" r:id="rId9"/>
                          </w:object>
                        </w:r>
                      </w:p>
                    </w:tc>
                    <w:tc>
                      <w:tcPr>
                        <w:tcW w:w="1943" w:type="dxa"/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Between </w:t>
                        </w:r>
                        <w:r w:rsidRPr="00751DF2">
                          <w:rPr>
                            <w:position w:val="-6"/>
                            <w:sz w:val="24"/>
                            <w:szCs w:val="24"/>
                          </w:rPr>
                          <w:object w:dxaOrig="1080" w:dyaOrig="279">
                            <v:shape id="_x0000_i1028" type="#_x0000_t75" style="width:54.45pt;height:13.75pt" o:ole="">
                              <v:imagedata r:id="rId10" o:title=""/>
                            </v:shape>
                            <o:OLEObject Type="Embed" ProgID="Equation.DSMT4" ShapeID="_x0000_i1028" DrawAspect="Content" ObjectID="_1351324976" r:id="rId11"/>
                          </w:object>
                        </w:r>
                      </w:p>
                    </w:tc>
                  </w:tr>
                  <w:tr w:rsidR="00751DF2" w:rsidTr="00751DF2">
                    <w:trPr>
                      <w:jc w:val="center"/>
                    </w:trPr>
                    <w:tc>
                      <w:tcPr>
                        <w:tcW w:w="1942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1943" w:type="dxa"/>
                        <w:gridSpan w:val="2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1943" w:type="dxa"/>
                        <w:tcBorders>
                          <w:bottom w:val="single" w:sz="4" w:space="0" w:color="auto"/>
                        </w:tcBorders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51DF2" w:rsidTr="00751DF2">
                    <w:trPr>
                      <w:trHeight w:val="129"/>
                      <w:jc w:val="center"/>
                    </w:trPr>
                    <w:tc>
                      <w:tcPr>
                        <w:tcW w:w="1942" w:type="dxa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4"/>
                            <w:szCs w:val="4"/>
                          </w:rPr>
                        </w:pPr>
                      </w:p>
                    </w:tc>
                    <w:tc>
                      <w:tcPr>
                        <w:tcW w:w="1943" w:type="dxa"/>
                        <w:gridSpan w:val="2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4"/>
                            <w:szCs w:val="4"/>
                          </w:rPr>
                        </w:pPr>
                      </w:p>
                    </w:tc>
                    <w:tc>
                      <w:tcPr>
                        <w:tcW w:w="1943" w:type="dxa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4"/>
                            <w:szCs w:val="4"/>
                          </w:rPr>
                        </w:pPr>
                      </w:p>
                    </w:tc>
                  </w:tr>
                  <w:tr w:rsidR="00751DF2" w:rsidTr="00BA6BE6">
                    <w:trPr>
                      <w:jc w:val="center"/>
                    </w:trPr>
                    <w:tc>
                      <w:tcPr>
                        <w:tcW w:w="2913" w:type="dxa"/>
                        <w:gridSpan w:val="2"/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751DF2">
                          <w:rPr>
                            <w:position w:val="-6"/>
                            <w:sz w:val="24"/>
                            <w:szCs w:val="24"/>
                          </w:rPr>
                          <w:object w:dxaOrig="499" w:dyaOrig="279">
                            <v:shape id="_x0000_i1029" type="#_x0000_t75" style="width:25.05pt;height:13.75pt" o:ole="">
                              <v:imagedata r:id="rId12" o:title=""/>
                            </v:shape>
                            <o:OLEObject Type="Embed" ProgID="Equation.DSMT4" ShapeID="_x0000_i1029" DrawAspect="Content" ObjectID="_1351324977" r:id="rId13"/>
                          </w:object>
                        </w:r>
                      </w:p>
                    </w:tc>
                    <w:tc>
                      <w:tcPr>
                        <w:tcW w:w="2915" w:type="dxa"/>
                        <w:gridSpan w:val="2"/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 xml:space="preserve">Between </w:t>
                        </w:r>
                        <w:r w:rsidRPr="00751DF2">
                          <w:rPr>
                            <w:position w:val="-6"/>
                            <w:sz w:val="24"/>
                            <w:szCs w:val="24"/>
                          </w:rPr>
                          <w:object w:dxaOrig="1200" w:dyaOrig="279">
                            <v:shape id="_x0000_i1030" type="#_x0000_t75" style="width:60.1pt;height:13.75pt" o:ole="">
                              <v:imagedata r:id="rId14" o:title=""/>
                            </v:shape>
                            <o:OLEObject Type="Embed" ProgID="Equation.DSMT4" ShapeID="_x0000_i1030" DrawAspect="Content" ObjectID="_1351324978" r:id="rId15"/>
                          </w:object>
                        </w:r>
                      </w:p>
                    </w:tc>
                  </w:tr>
                  <w:tr w:rsidR="00751DF2" w:rsidTr="00A10D9B">
                    <w:trPr>
                      <w:trHeight w:val="316"/>
                      <w:jc w:val="center"/>
                    </w:trPr>
                    <w:tc>
                      <w:tcPr>
                        <w:tcW w:w="2913" w:type="dxa"/>
                        <w:gridSpan w:val="2"/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2915" w:type="dxa"/>
                        <w:gridSpan w:val="2"/>
                        <w:vAlign w:val="center"/>
                      </w:tcPr>
                      <w:p w:rsidR="00751DF2" w:rsidRPr="00751DF2" w:rsidRDefault="00751DF2" w:rsidP="00751DF2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</w:p>
                    </w:tc>
                  </w:tr>
                </w:tbl>
                <w:p w:rsidR="00751DF2" w:rsidRPr="00751DF2" w:rsidRDefault="00751DF2" w:rsidP="00AA470E">
                  <w:pPr>
                    <w:jc w:val="center"/>
                  </w:pPr>
                </w:p>
              </w:txbxContent>
            </v:textbox>
          </v:rect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3E780B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877" style="position:absolute;left:0;text-align:left;margin-left:-21.45pt;margin-top:11.55pt;width:305.8pt;height:132pt;z-index:251766784" stroked="f">
            <v:textbox style="mso-next-textbox:#_x0000_s9877" inset=",7.2pt,,7.2pt">
              <w:txbxContent>
                <w:p w:rsidR="00D1545F" w:rsidRPr="001B5C7A" w:rsidRDefault="001B5C7A" w:rsidP="00D1545F">
                  <w:pPr>
                    <w:rPr>
                      <w:b/>
                    </w:rPr>
                  </w:pPr>
                  <w:r w:rsidRPr="001B5C7A">
                    <w:rPr>
                      <w:b/>
                    </w:rPr>
                    <w:t>Supplementary Angles</w:t>
                  </w:r>
                </w:p>
                <w:p w:rsidR="001B5C7A" w:rsidRDefault="001B5C7A" w:rsidP="001B5C7A">
                  <w:r>
                    <w:t xml:space="preserve">Are beside each </w:t>
                  </w:r>
                </w:p>
                <w:p w:rsidR="001B5C7A" w:rsidRDefault="001B5C7A" w:rsidP="001B5C7A">
                  <w:r>
                    <w:t xml:space="preserve">other at each </w:t>
                  </w:r>
                </w:p>
                <w:p w:rsidR="001B5C7A" w:rsidRDefault="001B5C7A" w:rsidP="001B5C7A">
                  <w:r>
                    <w:t>intersection.</w:t>
                  </w:r>
                </w:p>
                <w:p w:rsidR="001B5C7A" w:rsidRDefault="001B5C7A" w:rsidP="001B5C7A">
                  <w:r>
                    <w:t xml:space="preserve">They add up to </w:t>
                  </w:r>
                </w:p>
                <w:p w:rsidR="001B5C7A" w:rsidRPr="001B5C7A" w:rsidRDefault="001B5C7A" w:rsidP="001B5C7A">
                  <w:r>
                    <w:rPr>
                      <w:sz w:val="40"/>
                      <w:szCs w:val="40"/>
                    </w:rPr>
                    <w:t>___</w:t>
                  </w:r>
                  <w:r w:rsidRPr="001B5C7A">
                    <w:rPr>
                      <w:sz w:val="40"/>
                      <w:szCs w:val="40"/>
                    </w:rPr>
                    <w:t>__</w:t>
                  </w:r>
                  <w:r>
                    <w:t>.</w:t>
                  </w:r>
                </w:p>
                <w:p w:rsidR="001B5C7A" w:rsidRDefault="001B5C7A" w:rsidP="00D1545F"/>
                <w:p w:rsidR="00204C67" w:rsidRPr="00646AD2" w:rsidRDefault="00204C67" w:rsidP="00646AD2"/>
              </w:txbxContent>
            </v:textbox>
          </v:rect>
        </w:pict>
      </w:r>
    </w:p>
    <w:p w:rsidR="00F84C48" w:rsidRPr="005D4C23" w:rsidRDefault="003E780B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group id="_x0000_s10067" style="position:absolute;left:0;text-align:left;margin-left:147.9pt;margin-top:14.65pt;width:93.85pt;height:92.65pt;z-index:251773952" coordorigin="15630,2749" coordsize="2179,2151">
            <v:shape id="_x0000_s10068" type="#_x0000_t32" style="position:absolute;left:16270;top:2749;width:973;height:2151;flip:x" o:connectortype="straight">
              <v:stroke startarrow="block" endarrow="block"/>
            </v:shape>
            <v:shape id="_x0000_s10069" type="#_x0000_t32" style="position:absolute;left:16028;top:3451;width:1781;height:0;flip:x" o:connectortype="straight">
              <v:stroke startarrow="block" endarrow="block"/>
            </v:shape>
            <v:shape id="_x0000_s10070" type="#_x0000_t32" style="position:absolute;left:15630;top:4390;width:1781;height:0;flip:x" o:connectortype="straight">
              <v:stroke startarrow="block" endarrow="block"/>
            </v:shape>
          </v:group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3E780B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878" style="position:absolute;left:0;text-align:left;margin-left:-21.45pt;margin-top:5.55pt;width:305.8pt;height:132.05pt;z-index:251767808" stroked="f">
            <v:textbox style="mso-next-textbox:#_x0000_s9878" inset=",7.2pt,,7.2pt">
              <w:txbxContent>
                <w:p w:rsidR="00751DF2" w:rsidRDefault="00751DF2" w:rsidP="00751DF2">
                  <w:r>
                    <w:t>E.g. Classify:</w:t>
                  </w:r>
                </w:p>
                <w:p w:rsidR="00204C67" w:rsidRDefault="00204C67"/>
              </w:txbxContent>
            </v:textbox>
          </v:rect>
        </w:pict>
      </w:r>
    </w:p>
    <w:p w:rsidR="00F84C48" w:rsidRPr="005D4C23" w:rsidRDefault="003E780B" w:rsidP="005D4C23">
      <w:pPr>
        <w:jc w:val="center"/>
        <w:rPr>
          <w:b/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w:pict>
          <v:group id="_x0000_s9987" style="position:absolute;left:0;text-align:left;margin-left:35.85pt;margin-top:27.9pt;width:58.95pt;height:56.1pt;z-index:251743232" coordorigin="7027,11339" coordsize="1179,1122">
            <v:rect id="_x0000_s9988" style="position:absolute;left:7027;top:12110;width:351;height:351"/>
            <v:shape id="_x0000_s9989" style="position:absolute;left:7027;top:11339;width:1179;height:1122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1179,1122" path="m,l,1122r1179,e" filled="f" strokeweight="1.5pt">
              <v:stroke startarrow="open" startarrowwidth="wide" startarrowlength="long" endarrow="open" endarrowwidth="wide" endarrowlength="long"/>
              <v:path arrowok="t"/>
            </v:shape>
          </v:group>
        </w:pict>
      </w:r>
      <w:r>
        <w:rPr>
          <w:noProof/>
          <w:sz w:val="30"/>
          <w:szCs w:val="30"/>
          <w:lang w:val="en-CA" w:eastAsia="en-CA"/>
        </w:rPr>
        <w:pict>
          <v:group id="_x0000_s9984" style="position:absolute;left:0;text-align:left;margin-left:167.8pt;margin-top:16.2pt;width:73.95pt;height:59.3pt;z-index:251742208" coordorigin="7042,10737" coordsize="1479,1186">
            <v:shape id="_x0000_s9985" style="position:absolute;left:7042;top:10821;width:1479;height:1102;rotation:-45;flip:y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coordsize="4906,1273" path="m,285r2562,988l4906,e" filled="f" strokeweight="1.5pt">
              <v:stroke startarrow="open" startarrowwidth="wide" startarrowlength="long" endarrow="open" endarrowwidth="wide" endarrowlength="long"/>
              <v:path arrowok="t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9986" type="#_x0000_t19" style="position:absolute;left:7750;top:10745;width:684;height:667;rotation:90" coordsize="43200,42888" adj="6536745,,21600" path="wr,,43200,43200,17945,42888,43200,21600nfewr,,43200,43200,17945,42888,43200,21600l21600,21600nsxe" strokeweight="1.5pt">
              <v:path o:connectlocs="17945,42888;43200,21600;21600,21600"/>
            </v:shape>
          </v:group>
        </w:pict>
      </w:r>
    </w:p>
    <w:p w:rsidR="00F84C48" w:rsidRPr="005D4C23" w:rsidRDefault="006A35BC" w:rsidP="005D4C23">
      <w:pPr>
        <w:jc w:val="center"/>
        <w:rPr>
          <w:b/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w:pict>
          <v:group id="_x0000_s10096" style="position:absolute;left:0;text-align:left;margin-left:53.4pt;margin-top:7.05pt;width:66.2pt;height:60.15pt;z-index:251787264" coordorigin="13740,11267" coordsize="1324,1203">
            <v:rect id="_x0000_s10095" style="position:absolute;left:13740;top:12214;width:247;height:247"/>
            <v:shape id="_x0000_s10090" style="position:absolute;left:13740;top:11267;width:1324;height:1203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1324,1203" path="m,l,1203r1324,e" filled="f" strokeweight="1.5pt">
              <v:stroke startarrow="open" startarrowwidth="wide" startarrowlength="long" endarrow="open" endarrowwidth="wide" endarrowlength="long"/>
              <v:path arrowok="t"/>
            </v:shape>
          </v:group>
        </w:pict>
      </w:r>
      <w:r>
        <w:rPr>
          <w:noProof/>
          <w:sz w:val="30"/>
          <w:szCs w:val="30"/>
          <w:lang w:val="en-CA" w:eastAsia="en-CA"/>
        </w:rPr>
        <w:pict>
          <v:group id="_x0000_s10094" style="position:absolute;left:0;text-align:left;margin-left:171.25pt;margin-top:10.65pt;width:65.7pt;height:67.8pt;z-index:251784192" coordorigin="16097,11339" coordsize="1314,1356">
            <v:shape id="_x0000_s10091" style="position:absolute;left:16097;top:11339;width:1314;height:1162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coordsize="3047,2694" path="m,l787,2694,3047,601e" filled="f" strokeweight="1.5pt">
              <v:stroke startarrow="open" startarrowwidth="wide" startarrowlength="long" endarrow="open" endarrowwidth="wide" endarrowlength="long"/>
              <v:path arrowok="t"/>
            </v:shape>
            <v:shape id="_x0000_s10092" type="#_x0000_t19" style="position:absolute;left:16215;top:12249;width:421;height:471;rotation:-4657367fd" coordsize="39494,43200" adj="2416610,-2232417,21600" path="wr,,43200,43200,38879,34561,39494,9501nfewr,,43200,43200,38879,34561,39494,9501l21600,21600nsxe">
              <v:path o:connectlocs="38879,34561;39494,9501;21600,21600"/>
            </v:shape>
          </v:group>
        </w:pic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Default="003E780B" w:rsidP="005D4C23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  <w:lang w:val="en-CA" w:eastAsia="en-CA"/>
        </w:rPr>
        <w:pict>
          <v:rect id="_x0000_s9879" style="position:absolute;left:0;text-align:left;margin-left:-21.45pt;margin-top:14.95pt;width:305.8pt;height:132pt;z-index:251768832" stroked="f">
            <v:textbox style="mso-next-textbox:#_x0000_s9879" inset=",7.2pt,,7.2pt">
              <w:txbxContent>
                <w:p w:rsidR="00D1545F" w:rsidRPr="001B5C7A" w:rsidRDefault="00D1545F" w:rsidP="00D1545F">
                  <w:pPr>
                    <w:rPr>
                      <w:b/>
                    </w:rPr>
                  </w:pPr>
                  <w:r w:rsidRPr="001B5C7A">
                    <w:rPr>
                      <w:b/>
                    </w:rPr>
                    <w:t>Alternate Exterior Angles</w:t>
                  </w:r>
                </w:p>
                <w:p w:rsidR="001B5C7A" w:rsidRDefault="001B5C7A" w:rsidP="001B5C7A">
                  <w:r>
                    <w:t>Are located on</w:t>
                  </w:r>
                </w:p>
                <w:p w:rsidR="001B5C7A" w:rsidRDefault="001B5C7A" w:rsidP="001B5C7A">
                  <w:r>
                    <w:t>the same side</w:t>
                  </w:r>
                </w:p>
                <w:p w:rsidR="001B5C7A" w:rsidRDefault="001B5C7A" w:rsidP="001B5C7A">
                  <w:r>
                    <w:t>of the transversal</w:t>
                  </w:r>
                </w:p>
                <w:p w:rsidR="001B5C7A" w:rsidRDefault="001B5C7A" w:rsidP="001B5C7A">
                  <w:r>
                    <w:t>but outside the parallel</w:t>
                  </w:r>
                </w:p>
                <w:p w:rsidR="001B5C7A" w:rsidRDefault="001B5C7A" w:rsidP="001B5C7A">
                  <w:r>
                    <w:t>lines. They are</w:t>
                  </w:r>
                </w:p>
                <w:p w:rsidR="001B5C7A" w:rsidRPr="001B5C7A" w:rsidRDefault="001B5C7A" w:rsidP="001B5C7A">
                  <w:pPr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________.</w:t>
                  </w:r>
                </w:p>
                <w:p w:rsidR="00204C67" w:rsidRDefault="00204C67"/>
              </w:txbxContent>
            </v:textbox>
          </v:rect>
        </w:pict>
      </w:r>
    </w:p>
    <w:p w:rsidR="00F84C48" w:rsidRDefault="003E780B" w:rsidP="00F84C48">
      <w:pPr>
        <w:jc w:val="center"/>
        <w:rPr>
          <w:b/>
          <w:sz w:val="36"/>
          <w:szCs w:val="36"/>
        </w:rPr>
      </w:pPr>
      <w:r>
        <w:rPr>
          <w:b/>
          <w:noProof/>
          <w:sz w:val="30"/>
          <w:szCs w:val="30"/>
          <w:lang w:val="en-CA" w:eastAsia="en-CA"/>
        </w:rPr>
        <w:pict>
          <v:group id="_x0000_s10071" style="position:absolute;left:0;text-align:left;margin-left:147.9pt;margin-top:14.1pt;width:93.85pt;height:92.65pt;z-index:251774976" coordorigin="15630,2749" coordsize="2179,2151">
            <v:shape id="_x0000_s10072" type="#_x0000_t32" style="position:absolute;left:16270;top:2749;width:973;height:2151;flip:x" o:connectortype="straight">
              <v:stroke startarrow="block" endarrow="block"/>
            </v:shape>
            <v:shape id="_x0000_s10073" type="#_x0000_t32" style="position:absolute;left:16028;top:3451;width:1781;height:0;flip:x" o:connectortype="straight">
              <v:stroke startarrow="block" endarrow="block"/>
            </v:shape>
            <v:shape id="_x0000_s10074" type="#_x0000_t32" style="position:absolute;left:15630;top:4390;width:1781;height:0;flip:x" o:connectortype="straight">
              <v:stroke startarrow="block" endarrow="block"/>
            </v:shape>
          </v:group>
        </w:pict>
      </w:r>
    </w:p>
    <w:p w:rsidR="0007286C" w:rsidRDefault="00F84C48" w:rsidP="00B1219B">
      <w:pPr>
        <w:jc w:val="center"/>
        <w:rPr>
          <w:b/>
          <w:sz w:val="48"/>
          <w:szCs w:val="48"/>
        </w:rPr>
      </w:pPr>
      <w:r>
        <w:rPr>
          <w:b/>
          <w:sz w:val="30"/>
          <w:szCs w:val="30"/>
        </w:rPr>
        <w:br w:type="column"/>
      </w:r>
      <w:r w:rsidR="0007286C">
        <w:rPr>
          <w:b/>
          <w:sz w:val="48"/>
          <w:szCs w:val="48"/>
        </w:rPr>
        <w:lastRenderedPageBreak/>
        <w:t xml:space="preserve">Bisecting </w:t>
      </w:r>
      <w:r w:rsidR="00B1219B">
        <w:rPr>
          <w:b/>
          <w:sz w:val="48"/>
          <w:szCs w:val="48"/>
        </w:rPr>
        <w:t>An Angle</w:t>
      </w:r>
      <w:r w:rsidR="0007286C">
        <w:rPr>
          <w:b/>
          <w:sz w:val="48"/>
          <w:szCs w:val="48"/>
        </w:rPr>
        <w:t xml:space="preserve"> </w:t>
      </w:r>
    </w:p>
    <w:p w:rsidR="00B1219B" w:rsidRDefault="0007286C" w:rsidP="00B1219B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Using a Compass</w:t>
      </w:r>
    </w:p>
    <w:p w:rsidR="0007286C" w:rsidRPr="0007286C" w:rsidRDefault="0007286C" w:rsidP="00B1219B">
      <w:pPr>
        <w:jc w:val="center"/>
        <w:rPr>
          <w:b/>
          <w:sz w:val="26"/>
          <w:szCs w:val="26"/>
        </w:rPr>
      </w:pPr>
    </w:p>
    <w:p w:rsidR="00B1219B" w:rsidRDefault="00B1219B" w:rsidP="0007286C">
      <w:pPr>
        <w:rPr>
          <w:sz w:val="31"/>
          <w:szCs w:val="31"/>
        </w:rPr>
      </w:pPr>
      <w:r w:rsidRPr="00AA470E">
        <w:rPr>
          <w:sz w:val="31"/>
          <w:szCs w:val="31"/>
        </w:rPr>
        <w:sym w:font="Wingdings" w:char="F0E0"/>
      </w:r>
      <w:r w:rsidRPr="00AA470E">
        <w:rPr>
          <w:sz w:val="31"/>
          <w:szCs w:val="31"/>
        </w:rPr>
        <w:t xml:space="preserve"> </w:t>
      </w:r>
      <w:r w:rsidR="0007286C">
        <w:rPr>
          <w:sz w:val="31"/>
          <w:szCs w:val="31"/>
        </w:rPr>
        <w:t>Line</w:t>
      </w:r>
      <w:r w:rsidR="00524D63">
        <w:rPr>
          <w:sz w:val="31"/>
          <w:szCs w:val="31"/>
        </w:rPr>
        <w:t xml:space="preserve"> up the </w:t>
      </w:r>
      <w:r w:rsidR="00380ECC">
        <w:rPr>
          <w:sz w:val="31"/>
          <w:szCs w:val="31"/>
        </w:rPr>
        <w:t xml:space="preserve">point of the compass with the vertex of the angle. </w:t>
      </w:r>
    </w:p>
    <w:p w:rsidR="00380ECC" w:rsidRDefault="00380ECC" w:rsidP="0007286C">
      <w:pPr>
        <w:rPr>
          <w:sz w:val="31"/>
          <w:szCs w:val="31"/>
        </w:rPr>
      </w:pPr>
      <w:r w:rsidRPr="00380ECC">
        <w:rPr>
          <w:sz w:val="31"/>
          <w:szCs w:val="31"/>
        </w:rPr>
        <w:sym w:font="Wingdings" w:char="F0E0"/>
      </w:r>
      <w:r>
        <w:rPr>
          <w:sz w:val="31"/>
          <w:szCs w:val="31"/>
        </w:rPr>
        <w:t xml:space="preserve"> create an arc that intersections both rays.</w:t>
      </w:r>
    </w:p>
    <w:p w:rsidR="00380ECC" w:rsidRDefault="00380ECC" w:rsidP="0007286C">
      <w:pPr>
        <w:rPr>
          <w:sz w:val="31"/>
          <w:szCs w:val="31"/>
        </w:rPr>
      </w:pPr>
      <w:r w:rsidRPr="00380ECC">
        <w:rPr>
          <w:sz w:val="31"/>
          <w:szCs w:val="31"/>
        </w:rPr>
        <w:sym w:font="Wingdings" w:char="F0E0"/>
      </w:r>
      <w:r>
        <w:rPr>
          <w:sz w:val="31"/>
          <w:szCs w:val="31"/>
        </w:rPr>
        <w:t xml:space="preserve"> From the intersections, swing a new mark each way to create a new intersection.</w:t>
      </w:r>
    </w:p>
    <w:p w:rsidR="00380ECC" w:rsidRDefault="00380ECC" w:rsidP="0007286C">
      <w:pPr>
        <w:rPr>
          <w:sz w:val="31"/>
          <w:szCs w:val="31"/>
        </w:rPr>
      </w:pPr>
      <w:r w:rsidRPr="00380ECC">
        <w:rPr>
          <w:sz w:val="31"/>
          <w:szCs w:val="31"/>
        </w:rPr>
        <w:sym w:font="Wingdings" w:char="F0E0"/>
      </w:r>
      <w:r>
        <w:rPr>
          <w:sz w:val="31"/>
          <w:szCs w:val="31"/>
        </w:rPr>
        <w:t xml:space="preserve"> Connect the vertex to the intersection.</w:t>
      </w:r>
    </w:p>
    <w:p w:rsidR="00380ECC" w:rsidRDefault="00380ECC" w:rsidP="0007286C">
      <w:pPr>
        <w:rPr>
          <w:sz w:val="31"/>
          <w:szCs w:val="31"/>
        </w:rPr>
      </w:pPr>
    </w:p>
    <w:p w:rsidR="00380ECC" w:rsidRDefault="00380ECC" w:rsidP="0007286C">
      <w:pPr>
        <w:rPr>
          <w:sz w:val="31"/>
          <w:szCs w:val="31"/>
        </w:rPr>
      </w:pPr>
    </w:p>
    <w:p w:rsidR="00380ECC" w:rsidRDefault="00380ECC" w:rsidP="0007286C">
      <w:pPr>
        <w:rPr>
          <w:sz w:val="31"/>
          <w:szCs w:val="31"/>
        </w:rPr>
      </w:pPr>
    </w:p>
    <w:p w:rsidR="00380ECC" w:rsidRDefault="003E780B" w:rsidP="0007286C">
      <w:pPr>
        <w:rPr>
          <w:sz w:val="31"/>
          <w:szCs w:val="31"/>
        </w:rPr>
      </w:pPr>
      <w:r>
        <w:rPr>
          <w:noProof/>
          <w:lang w:val="en-CA" w:eastAsia="en-CA"/>
        </w:rPr>
        <w:pict>
          <v:shape id="_x0000_s9992" style="position:absolute;margin-left:69.25pt;margin-top:-37.45pt;width:96.7pt;height:193.3pt;rotation:3828065fd;z-index:251746304" coordsize="2227,2359" path="m,l552,2359,2227,902e" filled="f" strokeweight="1.5pt">
            <v:stroke startarrow="open" startarrowwidth="wide" startarrowlength="long" endarrow="open" endarrowwidth="wide" endarrowlength="long"/>
            <v:path arrowok="t"/>
          </v:shape>
        </w:pict>
      </w:r>
    </w:p>
    <w:p w:rsidR="00380ECC" w:rsidRDefault="00380ECC" w:rsidP="0007286C">
      <w:pPr>
        <w:rPr>
          <w:sz w:val="31"/>
          <w:szCs w:val="31"/>
        </w:rPr>
      </w:pPr>
    </w:p>
    <w:p w:rsidR="00380ECC" w:rsidRPr="00AA470E" w:rsidRDefault="00380ECC" w:rsidP="0007286C">
      <w:pPr>
        <w:rPr>
          <w:sz w:val="31"/>
          <w:szCs w:val="31"/>
        </w:rPr>
      </w:pPr>
    </w:p>
    <w:p w:rsidR="00524D63" w:rsidRDefault="00524D63" w:rsidP="007C6E1D">
      <w:pPr>
        <w:rPr>
          <w:sz w:val="30"/>
          <w:szCs w:val="30"/>
        </w:rPr>
      </w:pPr>
    </w:p>
    <w:p w:rsidR="00524D63" w:rsidRDefault="00524D63" w:rsidP="007C6E1D">
      <w:pPr>
        <w:rPr>
          <w:sz w:val="30"/>
          <w:szCs w:val="30"/>
        </w:rPr>
      </w:pPr>
    </w:p>
    <w:p w:rsidR="00524D63" w:rsidRDefault="00524D63" w:rsidP="007C6E1D">
      <w:pPr>
        <w:rPr>
          <w:sz w:val="30"/>
          <w:szCs w:val="30"/>
        </w:rPr>
      </w:pPr>
    </w:p>
    <w:p w:rsidR="00524D63" w:rsidRDefault="003E780B" w:rsidP="007C6E1D">
      <w:pPr>
        <w:rPr>
          <w:sz w:val="30"/>
          <w:szCs w:val="30"/>
        </w:rPr>
      </w:pPr>
      <w:r>
        <w:rPr>
          <w:b/>
          <w:noProof/>
          <w:sz w:val="48"/>
          <w:szCs w:val="48"/>
          <w:lang w:val="en-CA" w:eastAsia="en-CA"/>
        </w:rPr>
        <w:pict>
          <v:shape id="_x0000_s9991" type="#_x0000_t32" style="position:absolute;margin-left:-21.65pt;margin-top:396.3pt;width:308.05pt;height:0;flip:x;z-index:251745280;mso-position-vertical-relative:page" o:connectortype="straight">
            <w10:wrap anchory="page"/>
          </v:shape>
        </w:pict>
      </w:r>
    </w:p>
    <w:p w:rsidR="00524D63" w:rsidRDefault="00524D63" w:rsidP="00524D63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 xml:space="preserve">Bisecting An Angle </w:t>
      </w:r>
    </w:p>
    <w:p w:rsidR="00524D63" w:rsidRDefault="00524D63" w:rsidP="00524D63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Using a Protractor</w:t>
      </w:r>
    </w:p>
    <w:p w:rsidR="00524D63" w:rsidRPr="0007286C" w:rsidRDefault="00524D63" w:rsidP="00524D63">
      <w:pPr>
        <w:jc w:val="center"/>
        <w:rPr>
          <w:b/>
          <w:sz w:val="26"/>
          <w:szCs w:val="26"/>
        </w:rPr>
      </w:pPr>
    </w:p>
    <w:p w:rsidR="00524D63" w:rsidRDefault="00524D63" w:rsidP="00524D63">
      <w:pPr>
        <w:rPr>
          <w:sz w:val="31"/>
          <w:szCs w:val="31"/>
        </w:rPr>
      </w:pPr>
      <w:r w:rsidRPr="00AA470E">
        <w:rPr>
          <w:sz w:val="31"/>
          <w:szCs w:val="31"/>
        </w:rPr>
        <w:sym w:font="Wingdings" w:char="F0E0"/>
      </w:r>
      <w:r w:rsidRPr="00AA470E">
        <w:rPr>
          <w:sz w:val="31"/>
          <w:szCs w:val="31"/>
        </w:rPr>
        <w:t xml:space="preserve"> </w:t>
      </w:r>
      <w:r w:rsidR="00653B29">
        <w:rPr>
          <w:sz w:val="31"/>
          <w:szCs w:val="31"/>
        </w:rPr>
        <w:t>Line up the cross hair of the protractor with the vertex and measure the angle.</w:t>
      </w:r>
    </w:p>
    <w:p w:rsidR="00653B29" w:rsidRDefault="00653B29" w:rsidP="00524D63">
      <w:pPr>
        <w:rPr>
          <w:sz w:val="31"/>
          <w:szCs w:val="31"/>
        </w:rPr>
      </w:pPr>
      <w:r w:rsidRPr="00653B29">
        <w:rPr>
          <w:sz w:val="31"/>
          <w:szCs w:val="31"/>
        </w:rPr>
        <w:sym w:font="Wingdings" w:char="F0E0"/>
      </w:r>
      <w:r>
        <w:rPr>
          <w:sz w:val="31"/>
          <w:szCs w:val="31"/>
        </w:rPr>
        <w:t xml:space="preserve"> Determine what half the measure of the angle is and make a mark along the protractor.</w:t>
      </w:r>
    </w:p>
    <w:p w:rsidR="00653B29" w:rsidRPr="00AA470E" w:rsidRDefault="00653B29" w:rsidP="00524D63">
      <w:pPr>
        <w:rPr>
          <w:sz w:val="31"/>
          <w:szCs w:val="31"/>
        </w:rPr>
      </w:pPr>
      <w:r w:rsidRPr="00653B29">
        <w:rPr>
          <w:sz w:val="31"/>
          <w:szCs w:val="31"/>
        </w:rPr>
        <w:sym w:font="Wingdings" w:char="F0E0"/>
      </w:r>
      <w:r>
        <w:rPr>
          <w:sz w:val="31"/>
          <w:szCs w:val="31"/>
        </w:rPr>
        <w:t xml:space="preserve"> Connect the vertex to the mark.</w:t>
      </w:r>
    </w:p>
    <w:p w:rsidR="00191033" w:rsidRPr="00191033" w:rsidRDefault="003E780B" w:rsidP="007C6E1D">
      <w:pPr>
        <w:rPr>
          <w:b/>
          <w:sz w:val="60"/>
          <w:szCs w:val="60"/>
        </w:rPr>
      </w:pPr>
      <w:r>
        <w:rPr>
          <w:noProof/>
          <w:sz w:val="30"/>
          <w:szCs w:val="30"/>
          <w:lang w:val="en-CA" w:eastAsia="en-CA"/>
        </w:rPr>
        <w:pict>
          <v:polyline id="_x0000_s9993" style="position:absolute;z-index:251747328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points="64.25pt,47.4pt,103.6pt,182.1pt,216.6pt,77.45pt" coordsize="3047,2694" filled="f" strokeweight="1.5pt">
            <v:stroke startarrow="open" startarrowwidth="wide" startarrowlength="long" endarrow="open" endarrowwidth="wide" endarrowlength="long"/>
            <v:path arrowok="t"/>
          </v:polyline>
        </w:pict>
      </w:r>
      <w:r w:rsidR="00F84C48">
        <w:rPr>
          <w:sz w:val="30"/>
          <w:szCs w:val="30"/>
        </w:rPr>
        <w:br w:type="column"/>
      </w:r>
      <w:r w:rsidR="00747E24" w:rsidRPr="00191033">
        <w:rPr>
          <w:b/>
          <w:sz w:val="60"/>
          <w:szCs w:val="60"/>
        </w:rPr>
        <w:lastRenderedPageBreak/>
        <w:t>UNIT TARGETS:</w:t>
      </w:r>
    </w:p>
    <w:p w:rsidR="00191033" w:rsidRPr="00191033" w:rsidRDefault="00191033" w:rsidP="00191033">
      <w:pPr>
        <w:pStyle w:val="NormalWeb"/>
        <w:spacing w:before="0" w:after="0"/>
        <w:ind w:left="547" w:hanging="547"/>
        <w:rPr>
          <w:i/>
          <w:szCs w:val="24"/>
        </w:rPr>
      </w:pPr>
    </w:p>
    <w:p w:rsidR="00191033" w:rsidRPr="00191033" w:rsidRDefault="00191033" w:rsidP="00191033">
      <w:pPr>
        <w:pStyle w:val="NormalWeb"/>
        <w:spacing w:before="0" w:after="0"/>
        <w:ind w:left="547" w:hanging="547"/>
        <w:rPr>
          <w:sz w:val="48"/>
          <w:szCs w:val="48"/>
        </w:rPr>
      </w:pPr>
      <w:r w:rsidRPr="00191033">
        <w:rPr>
          <w:i/>
          <w:sz w:val="48"/>
          <w:szCs w:val="48"/>
          <w:u w:val="single"/>
        </w:rPr>
        <w:t>Geometry #3</w:t>
      </w:r>
      <w:r w:rsidRPr="00191033">
        <w:rPr>
          <w:i/>
          <w:sz w:val="48"/>
          <w:szCs w:val="48"/>
        </w:rPr>
        <w:t xml:space="preserve"> – </w:t>
      </w:r>
      <w:r w:rsidRPr="00191033">
        <w:rPr>
          <w:sz w:val="48"/>
          <w:szCs w:val="48"/>
        </w:rPr>
        <w:t>Demonstrate an understanding of similarity of convex polygons, including regular and irregular polygons.</w:t>
      </w:r>
    </w:p>
    <w:p w:rsidR="00191033" w:rsidRPr="00191033" w:rsidRDefault="00191033" w:rsidP="00191033">
      <w:pPr>
        <w:pStyle w:val="NormalWeb"/>
        <w:spacing w:before="0" w:after="0"/>
        <w:ind w:left="547" w:hanging="547"/>
        <w:rPr>
          <w:i/>
          <w:szCs w:val="24"/>
        </w:rPr>
      </w:pPr>
    </w:p>
    <w:p w:rsidR="00191033" w:rsidRPr="00191033" w:rsidRDefault="00191033" w:rsidP="00191033">
      <w:pPr>
        <w:pStyle w:val="NormalWeb"/>
        <w:spacing w:before="0" w:after="0"/>
        <w:ind w:left="547" w:hanging="547"/>
        <w:rPr>
          <w:sz w:val="48"/>
          <w:szCs w:val="48"/>
        </w:rPr>
      </w:pPr>
      <w:r w:rsidRPr="00191033">
        <w:rPr>
          <w:i/>
          <w:sz w:val="48"/>
          <w:szCs w:val="48"/>
          <w:u w:val="single"/>
        </w:rPr>
        <w:t>Geometry #5</w:t>
      </w:r>
      <w:r w:rsidRPr="00191033">
        <w:rPr>
          <w:sz w:val="48"/>
          <w:szCs w:val="48"/>
        </w:rPr>
        <w:t xml:space="preserve"> – Solve problems that involve parallel, perpendicular and transversal lines, and pairs of angles formed between them. </w:t>
      </w:r>
    </w:p>
    <w:p w:rsidR="00191033" w:rsidRPr="00191033" w:rsidRDefault="00191033" w:rsidP="00191033">
      <w:pPr>
        <w:pStyle w:val="NormalWeb"/>
        <w:spacing w:before="0" w:after="0"/>
        <w:ind w:left="547" w:hanging="547"/>
        <w:rPr>
          <w:szCs w:val="24"/>
          <w:u w:val="single"/>
        </w:rPr>
      </w:pPr>
    </w:p>
    <w:p w:rsidR="00191033" w:rsidRPr="00191033" w:rsidRDefault="00191033" w:rsidP="00191033">
      <w:pPr>
        <w:pStyle w:val="NormalWeb"/>
        <w:spacing w:before="0"/>
        <w:ind w:left="540" w:hanging="540"/>
        <w:rPr>
          <w:sz w:val="48"/>
          <w:szCs w:val="48"/>
        </w:rPr>
      </w:pPr>
      <w:r w:rsidRPr="00191033">
        <w:rPr>
          <w:i/>
          <w:sz w:val="48"/>
          <w:szCs w:val="48"/>
          <w:u w:val="single"/>
        </w:rPr>
        <w:t>Geometry #6</w:t>
      </w:r>
      <w:r w:rsidRPr="00191033">
        <w:rPr>
          <w:sz w:val="48"/>
          <w:szCs w:val="48"/>
        </w:rPr>
        <w:t xml:space="preserve"> – Demonstrate an understanding of angles, including acute, right, obtuse</w:t>
      </w:r>
      <w:r w:rsidR="006F680D">
        <w:rPr>
          <w:sz w:val="48"/>
          <w:szCs w:val="48"/>
        </w:rPr>
        <w:t>,</w:t>
      </w:r>
      <w:r w:rsidRPr="00191033">
        <w:rPr>
          <w:sz w:val="48"/>
          <w:szCs w:val="48"/>
        </w:rPr>
        <w:t xml:space="preserve"> straight &amp; reflex by drawing angles, replicating &amp; constructing angles, bisecting angles and solving problems.</w:t>
      </w:r>
    </w:p>
    <w:p w:rsidR="007C6E1D" w:rsidRPr="00191033" w:rsidRDefault="00F84C48" w:rsidP="007C6E1D">
      <w:pPr>
        <w:rPr>
          <w:b/>
          <w:bCs/>
          <w:noProof/>
          <w:sz w:val="40"/>
          <w:szCs w:val="40"/>
          <w:lang w:val="en-CA" w:eastAsia="zh-CN"/>
        </w:rPr>
      </w:pPr>
      <w:r w:rsidRPr="00191033">
        <w:rPr>
          <w:b/>
          <w:sz w:val="30"/>
          <w:szCs w:val="30"/>
        </w:rPr>
        <w:br w:type="column"/>
      </w:r>
    </w:p>
    <w:p w:rsidR="007C6E1D" w:rsidRDefault="003E780B" w:rsidP="007C6E1D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883" style="position:absolute;margin-left:-21.8pt;margin-top:-44.6pt;width:305.75pt;height:132pt;z-index:251691008;v-text-anchor:middle" stroked="f">
            <v:textbox style="mso-next-textbox:#_x0000_s9883" inset=",7.2pt,,7.2pt">
              <w:txbxContent>
                <w:p w:rsidR="0082335A" w:rsidRPr="00191033" w:rsidRDefault="00191033" w:rsidP="00191033">
                  <w:pPr>
                    <w:jc w:val="right"/>
                    <w:rPr>
                      <w:b/>
                      <w:sz w:val="204"/>
                      <w:szCs w:val="204"/>
                    </w:rPr>
                  </w:pPr>
                  <w:r w:rsidRPr="00191033">
                    <w:rPr>
                      <w:b/>
                      <w:sz w:val="204"/>
                      <w:szCs w:val="204"/>
                    </w:rPr>
                    <w:t>Keyt</w:t>
                  </w:r>
                </w:p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3E780B" w:rsidP="007C6E1D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884" style="position:absolute;margin-left:-21.8pt;margin-top:18.4pt;width:305.75pt;height:132.05pt;z-index:251692032" stroked="f">
            <v:textbox style="mso-next-textbox:#_x0000_s9884" inset=",7.2pt,,7.2pt">
              <w:txbxContent>
                <w:p w:rsidR="00222B33" w:rsidRDefault="00222B33"/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3E780B" w:rsidP="007C6E1D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885" style="position:absolute;margin-left:-21.8pt;margin-top:12.45pt;width:305.75pt;height:132pt;z-index:251693056" stroked="f">
            <v:textbox style="mso-next-textbox:#_x0000_s9885" inset=",7.2pt,,7.2pt">
              <w:txbxContent>
                <w:p w:rsidR="00222B33" w:rsidRDefault="00222B33" w:rsidP="00222B33">
                  <w:r>
                    <w:t xml:space="preserve">Angle </w:t>
                  </w:r>
                  <w:r>
                    <w:sym w:font="Wingdings" w:char="F0E0"/>
                  </w:r>
                </w:p>
                <w:p w:rsidR="00222B33" w:rsidRDefault="00222B33" w:rsidP="00222B33"/>
                <w:p w:rsidR="00222B33" w:rsidRDefault="00222B33" w:rsidP="00222B33"/>
                <w:p w:rsidR="00222B33" w:rsidRPr="00222B33" w:rsidRDefault="00222B33" w:rsidP="00222B33">
                  <w:pPr>
                    <w:rPr>
                      <w:sz w:val="14"/>
                      <w:szCs w:val="14"/>
                    </w:rPr>
                  </w:pPr>
                </w:p>
                <w:p w:rsidR="00222B33" w:rsidRDefault="00222B33" w:rsidP="00222B33">
                  <w:r>
                    <w:t xml:space="preserve">Acute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3E780B" w:rsidP="007C6E1D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886" style="position:absolute;margin-left:-21.8pt;margin-top:6.5pt;width:305.75pt;height:132pt;z-index:251694080" stroked="f">
            <v:textbox style="mso-next-textbox:#_x0000_s9886" inset=",7.2pt,,7.2pt">
              <w:txbxContent>
                <w:p w:rsidR="0082335A" w:rsidRDefault="0082335A"/>
              </w:txbxContent>
            </v:textbox>
          </v:rect>
        </w:pict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Pr="007C6E1D" w:rsidRDefault="003E780B" w:rsidP="007C6E1D">
      <w:pPr>
        <w:rPr>
          <w:bCs/>
          <w:noProof/>
          <w:sz w:val="60"/>
          <w:szCs w:val="60"/>
          <w:lang w:val="en-CA" w:eastAsia="zh-CN"/>
        </w:rPr>
      </w:pPr>
      <w:r>
        <w:rPr>
          <w:bCs/>
          <w:noProof/>
          <w:sz w:val="60"/>
          <w:szCs w:val="60"/>
          <w:lang w:val="en-CA" w:eastAsia="en-CA"/>
        </w:rPr>
        <w:pict>
          <v:rect id="_x0000_s9887" style="position:absolute;margin-left:-21.8pt;margin-top:23.5pt;width:305.75pt;height:132.05pt;z-index:251695104" stroked="f">
            <v:textbox style="mso-next-textbox:#_x0000_s9887" inset=",7.2pt,,7.2pt">
              <w:txbxContent>
                <w:p w:rsidR="00222B33" w:rsidRDefault="00222B33" w:rsidP="00222B33">
                  <w:r>
                    <w:t xml:space="preserve">Straight </w:t>
                  </w:r>
                  <w:r>
                    <w:sym w:font="Wingdings" w:char="F0E0"/>
                  </w:r>
                </w:p>
                <w:p w:rsidR="00222B33" w:rsidRDefault="00222B33" w:rsidP="00222B33"/>
                <w:p w:rsidR="00222B33" w:rsidRDefault="00222B33" w:rsidP="00222B33"/>
                <w:p w:rsidR="00222B33" w:rsidRPr="00222B33" w:rsidRDefault="00222B33" w:rsidP="00222B33">
                  <w:pPr>
                    <w:rPr>
                      <w:sz w:val="14"/>
                      <w:szCs w:val="14"/>
                    </w:rPr>
                  </w:pPr>
                </w:p>
                <w:p w:rsidR="00222B33" w:rsidRDefault="00222B33" w:rsidP="00222B33">
                  <w:r>
                    <w:t xml:space="preserve">Reflex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</w:p>
    <w:p w:rsidR="007A4640" w:rsidRDefault="003E780B" w:rsidP="007A4640">
      <w:pPr>
        <w:rPr>
          <w:bCs/>
          <w:sz w:val="30"/>
          <w:szCs w:val="30"/>
        </w:rPr>
      </w:pPr>
      <w:r>
        <w:rPr>
          <w:bCs/>
          <w:noProof/>
          <w:sz w:val="30"/>
          <w:szCs w:val="30"/>
          <w:lang w:val="en-CA" w:eastAsia="en-CA"/>
        </w:rPr>
        <w:pict>
          <v:rect id="_x0000_s9904" style="position:absolute;margin-left:283.95pt;margin-top:-539.05pt;width:305.8pt;height:132pt;z-index:251697152;v-text-anchor:middle" stroked="f">
            <v:textbox style="mso-next-textbox:#_x0000_s9904" inset=",7.2pt,,7.2pt">
              <w:txbxContent>
                <w:p w:rsidR="0082335A" w:rsidRPr="007162C5" w:rsidRDefault="0082335A" w:rsidP="007162C5"/>
              </w:txbxContent>
            </v:textbox>
          </v:rect>
        </w:pict>
      </w:r>
      <w:r>
        <w:rPr>
          <w:bCs/>
          <w:noProof/>
          <w:sz w:val="30"/>
          <w:szCs w:val="30"/>
          <w:lang w:val="en-CA" w:eastAsia="en-CA"/>
        </w:rPr>
        <w:pict>
          <v:rect id="_x0000_s9888" style="position:absolute;margin-left:-21.8pt;margin-top:121.05pt;width:305.75pt;height:132pt;z-index:251696128" stroked="f">
            <v:textbox style="mso-next-textbox:#_x0000_s9888" inset=",7.2pt,,7.2pt">
              <w:txbxContent>
                <w:p w:rsidR="0082335A" w:rsidRDefault="0082335A"/>
              </w:txbxContent>
            </v:textbox>
          </v:rect>
        </w:pict>
      </w:r>
      <w:r w:rsidR="00B261FF" w:rsidRPr="007C6E1D">
        <w:rPr>
          <w:bCs/>
          <w:sz w:val="30"/>
          <w:szCs w:val="30"/>
        </w:rPr>
        <w:br w:type="column"/>
      </w: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Pr="007A4640" w:rsidRDefault="003E780B" w:rsidP="007A4640">
      <w:pPr>
        <w:rPr>
          <w:bCs/>
          <w:sz w:val="40"/>
          <w:szCs w:val="40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905" style="position:absolute;margin-left:-22.05pt;margin-top:6.9pt;width:305.8pt;height:132.05pt;z-index:251698176" stroked="f">
            <v:textbox style="mso-next-textbox:#_x0000_s9905" inset=",7.2pt,,7.2pt">
              <w:txbxContent>
                <w:p w:rsidR="00222B33" w:rsidRDefault="00222B33" w:rsidP="00222B33">
                  <w:r>
                    <w:t xml:space="preserve">Vertically Opposite Angles </w:t>
                  </w:r>
                  <w:r>
                    <w:sym w:font="Wingdings" w:char="F0E0"/>
                  </w:r>
                </w:p>
                <w:p w:rsidR="00222B33" w:rsidRDefault="00222B33" w:rsidP="00222B33"/>
                <w:p w:rsidR="00222B33" w:rsidRDefault="00222B33" w:rsidP="00222B33"/>
                <w:p w:rsidR="00222B33" w:rsidRPr="00222B33" w:rsidRDefault="00222B33" w:rsidP="00222B33">
                  <w:pPr>
                    <w:rPr>
                      <w:sz w:val="14"/>
                      <w:szCs w:val="14"/>
                    </w:rPr>
                  </w:pPr>
                </w:p>
                <w:p w:rsidR="00222B33" w:rsidRDefault="00222B33" w:rsidP="00222B33">
                  <w:r>
                    <w:t xml:space="preserve">Transversal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FE02DD" w:rsidRDefault="00FE02DD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3E780B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906" style="position:absolute;margin-left:-22.05pt;margin-top:.95pt;width:305.8pt;height:132pt;z-index:251699200" stroked="f">
            <v:textbox style="mso-next-textbox:#_x0000_s9906" inset=",7.2pt,,7.2pt">
              <w:txbxContent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3E780B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907" style="position:absolute;margin-left:-22.05pt;margin-top:12.25pt;width:305.8pt;height:132pt;z-index:251700224" stroked="f">
            <v:textbox style="mso-next-textbox:#_x0000_s9907" inset=",7.2pt,,7.2pt">
              <w:txbxContent>
                <w:p w:rsidR="00222B33" w:rsidRDefault="00222B33" w:rsidP="00222B33">
                  <w:r>
                    <w:t xml:space="preserve">Alternate Exterior Angles </w:t>
                  </w:r>
                  <w:r>
                    <w:sym w:font="Wingdings" w:char="F0E0"/>
                  </w:r>
                </w:p>
                <w:p w:rsidR="00222B33" w:rsidRDefault="00222B33" w:rsidP="00222B33"/>
                <w:p w:rsidR="00222B33" w:rsidRDefault="00222B33" w:rsidP="00222B33"/>
                <w:p w:rsidR="00222B33" w:rsidRPr="00222B33" w:rsidRDefault="00222B33" w:rsidP="00222B33">
                  <w:pPr>
                    <w:rPr>
                      <w:sz w:val="14"/>
                      <w:szCs w:val="14"/>
                    </w:rPr>
                  </w:pPr>
                </w:p>
                <w:p w:rsidR="00222B33" w:rsidRDefault="00222B33" w:rsidP="00222B33">
                  <w:r>
                    <w:t xml:space="preserve">Congruent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  <w:r w:rsidRPr="007C6E1D">
        <w:rPr>
          <w:bCs/>
          <w:noProof/>
          <w:sz w:val="40"/>
          <w:szCs w:val="40"/>
          <w:lang w:val="en-CA" w:eastAsia="zh-CN"/>
        </w:rPr>
        <w:t xml:space="preserve"> </w: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3E780B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908" style="position:absolute;margin-left:-22.05pt;margin-top:6.25pt;width:305.8pt;height:132.05pt;z-index:251701248" stroked="f">
            <v:textbox style="mso-next-textbox:#_x0000_s9908" inset=",7.2pt,,7.2pt">
              <w:txbxContent>
                <w:p w:rsidR="0082335A" w:rsidRDefault="0082335A"/>
              </w:txbxContent>
            </v:textbox>
          </v:rect>
        </w:pic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Pr="007C6E1D" w:rsidRDefault="003E780B" w:rsidP="007A4640">
      <w:pPr>
        <w:rPr>
          <w:bCs/>
          <w:noProof/>
          <w:sz w:val="60"/>
          <w:szCs w:val="60"/>
          <w:lang w:val="en-CA" w:eastAsia="zh-CN"/>
        </w:rPr>
      </w:pPr>
      <w:r>
        <w:rPr>
          <w:bCs/>
          <w:noProof/>
          <w:sz w:val="60"/>
          <w:szCs w:val="60"/>
          <w:lang w:val="en-CA" w:eastAsia="en-CA"/>
        </w:rPr>
        <w:pict>
          <v:rect id="_x0000_s9909" style="position:absolute;margin-left:-22.05pt;margin-top:23.3pt;width:305.8pt;height:132pt;z-index:251702272" stroked="f">
            <v:textbox style="mso-next-textbox:#_x0000_s9909" inset=",7.2pt,,7.2pt">
              <w:txbxContent>
                <w:p w:rsidR="00222B33" w:rsidRDefault="00222B33" w:rsidP="00222B33">
                  <w:r>
                    <w:t xml:space="preserve">Polygon </w:t>
                  </w:r>
                  <w:r>
                    <w:sym w:font="Wingdings" w:char="F0E0"/>
                  </w:r>
                </w:p>
                <w:p w:rsidR="00222B33" w:rsidRDefault="00222B33" w:rsidP="00222B33"/>
                <w:p w:rsidR="00222B33" w:rsidRDefault="00222B33" w:rsidP="00222B33"/>
                <w:p w:rsidR="00222B33" w:rsidRPr="00222B33" w:rsidRDefault="00222B33" w:rsidP="00222B33">
                  <w:pPr>
                    <w:rPr>
                      <w:sz w:val="14"/>
                      <w:szCs w:val="14"/>
                    </w:rPr>
                  </w:pPr>
                </w:p>
                <w:p w:rsidR="00222B33" w:rsidRDefault="00222B33" w:rsidP="00222B33">
                  <w:r>
                    <w:t xml:space="preserve">Scale Factor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</w:p>
    <w:p w:rsidR="00F84C48" w:rsidRDefault="00DE5144" w:rsidP="00C31200">
      <w:pPr>
        <w:rPr>
          <w:b/>
          <w:sz w:val="36"/>
          <w:szCs w:val="36"/>
        </w:rPr>
      </w:pPr>
      <w:r w:rsidRPr="007C6E1D">
        <w:rPr>
          <w:bCs/>
          <w:sz w:val="30"/>
          <w:szCs w:val="30"/>
        </w:rPr>
        <w:br w:type="column"/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D22A01" w:rsidRDefault="00D22A01" w:rsidP="00F84C48">
      <w:pPr>
        <w:jc w:val="center"/>
        <w:rPr>
          <w:b/>
          <w:sz w:val="36"/>
          <w:szCs w:val="36"/>
        </w:rPr>
      </w:pPr>
    </w:p>
    <w:p w:rsidR="00F84C48" w:rsidRDefault="003E780B" w:rsidP="00C44076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261.1pt;height:515.25pt">
            <v:shadow color="#868686"/>
            <v:textpath style="font-family:&quot;Arial Black&quot;;v-text-kern:t" trim="t" fitpath="t" string="Unit 4:&#10;Chapter &#10;5 &amp; 6: &#10;Angles,&#10;Parallel &#10;Lines&#10;&amp; Similar&#10;Figures"/>
          </v:shape>
        </w:pict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690AD4">
      <w:pPr>
        <w:jc w:val="center"/>
        <w:rPr>
          <w:b/>
          <w:sz w:val="18"/>
          <w:szCs w:val="1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Pr="003311C7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______________________</w:t>
      </w:r>
    </w:p>
    <w:p w:rsidR="00F84C48" w:rsidRDefault="00F84C48" w:rsidP="00690AD4">
      <w:pPr>
        <w:jc w:val="center"/>
        <w:rPr>
          <w:b/>
          <w:sz w:val="36"/>
          <w:szCs w:val="36"/>
        </w:rPr>
        <w:sectPr w:rsidR="00F84C48" w:rsidSect="004B3E9C">
          <w:pgSz w:w="24480" w:h="15840" w:orient="landscape" w:code="17"/>
          <w:pgMar w:top="432" w:right="432" w:bottom="432" w:left="432" w:header="720" w:footer="720" w:gutter="0"/>
          <w:cols w:num="4" w:space="864"/>
          <w:docGrid w:linePitch="360"/>
        </w:sectPr>
      </w:pPr>
      <w:r>
        <w:rPr>
          <w:b/>
          <w:sz w:val="36"/>
          <w:szCs w:val="36"/>
        </w:rPr>
        <w:t>Name</w:t>
      </w:r>
    </w:p>
    <w:p w:rsidR="00754287" w:rsidRPr="00F323BE" w:rsidRDefault="003E780B" w:rsidP="00754287">
      <w:pPr>
        <w:rPr>
          <w:bCs/>
          <w:sz w:val="40"/>
          <w:szCs w:val="40"/>
        </w:rPr>
      </w:pPr>
      <w:r>
        <w:rPr>
          <w:bCs/>
          <w:noProof/>
          <w:sz w:val="90"/>
          <w:szCs w:val="90"/>
          <w:lang w:val="en-CA" w:eastAsia="en-CA"/>
        </w:rPr>
        <w:lastRenderedPageBreak/>
        <w:pict>
          <v:rect id="_x0000_s9936" style="position:absolute;margin-left:267.45pt;margin-top:-21.9pt;width:305.8pt;height:132pt;z-index:251711488" stroked="f">
            <v:textbox style="mso-next-textbox:#_x0000_s9936" inset=",7.2pt,,7.2pt">
              <w:txbxContent>
                <w:p w:rsidR="0082335A" w:rsidRDefault="00B1219B" w:rsidP="00B1219B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 xml:space="preserve">Making </w:t>
                  </w:r>
                  <w:r w:rsidR="00F50058">
                    <w:rPr>
                      <w:b/>
                      <w:sz w:val="48"/>
                      <w:szCs w:val="48"/>
                    </w:rPr>
                    <w:t>Mitre</w:t>
                  </w:r>
                  <w:r>
                    <w:rPr>
                      <w:b/>
                      <w:sz w:val="48"/>
                      <w:szCs w:val="48"/>
                    </w:rPr>
                    <w:t>s</w:t>
                  </w:r>
                </w:p>
                <w:p w:rsidR="00B1219B" w:rsidRPr="00B1219B" w:rsidRDefault="00B1219B" w:rsidP="00B1219B">
                  <w:pPr>
                    <w:jc w:val="center"/>
                    <w:rPr>
                      <w:b/>
                      <w:sz w:val="24"/>
                      <w:szCs w:val="24"/>
                    </w:rPr>
                  </w:pPr>
                </w:p>
                <w:p w:rsidR="000436F4" w:rsidRDefault="00F50058" w:rsidP="00B1219B">
                  <w:pPr>
                    <w:jc w:val="center"/>
                  </w:pPr>
                  <w:r>
                    <w:t>Mitre</w:t>
                  </w:r>
                  <w:r w:rsidR="00B1219B">
                    <w:t xml:space="preserve">s are a type of angle cut made when you </w:t>
                  </w:r>
                </w:p>
                <w:p w:rsidR="00B1219B" w:rsidRDefault="00B1219B" w:rsidP="00B1219B">
                  <w:pPr>
                    <w:jc w:val="center"/>
                  </w:pPr>
                  <w:r>
                    <w:t xml:space="preserve">want two pieces to fit well together. </w:t>
                  </w:r>
                </w:p>
                <w:p w:rsidR="00B1219B" w:rsidRPr="00B1219B" w:rsidRDefault="00B1219B" w:rsidP="00B1219B">
                  <w:pPr>
                    <w:jc w:val="center"/>
                  </w:pPr>
                  <w:r>
                    <w:t>This applies to things like baseboards, picture frames; where the quality of the work matters.</w:t>
                  </w:r>
                </w:p>
              </w:txbxContent>
            </v:textbox>
          </v:rect>
        </w:pict>
      </w:r>
      <w:r>
        <w:rPr>
          <w:bCs/>
          <w:noProof/>
          <w:sz w:val="40"/>
          <w:szCs w:val="40"/>
          <w:lang w:val="en-CA" w:eastAsia="en-CA"/>
        </w:rPr>
        <w:pict>
          <v:rect id="_x0000_s9929" style="position:absolute;margin-left:-35.45pt;margin-top:-21.9pt;width:305.75pt;height:132pt;z-index:251705344" stroked="f">
            <v:textbox style="mso-next-textbox:#_x0000_s9929" inset=",7.2pt,,7.2pt">
              <w:txbxContent>
                <w:p w:rsidR="0082335A" w:rsidRDefault="0082335A"/>
              </w:txbxContent>
            </v:textbox>
          </v:rect>
        </w:pict>
      </w:r>
    </w:p>
    <w:p w:rsidR="00754287" w:rsidRDefault="00754287" w:rsidP="00535E2C">
      <w:pPr>
        <w:jc w:val="center"/>
        <w:rPr>
          <w:bCs/>
          <w:sz w:val="90"/>
          <w:szCs w:val="90"/>
        </w:rPr>
      </w:pPr>
    </w:p>
    <w:p w:rsidR="00754287" w:rsidRDefault="00754287" w:rsidP="00535E2C">
      <w:pPr>
        <w:jc w:val="center"/>
        <w:rPr>
          <w:bCs/>
          <w:sz w:val="40"/>
          <w:szCs w:val="40"/>
        </w:rPr>
      </w:pPr>
    </w:p>
    <w:p w:rsidR="00754287" w:rsidRDefault="003E780B" w:rsidP="00535E2C">
      <w:pPr>
        <w:jc w:val="center"/>
        <w:rPr>
          <w:bCs/>
          <w:sz w:val="40"/>
          <w:szCs w:val="40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930" style="position:absolute;left:0;text-align:left;margin-left:-25.95pt;margin-top:12.35pt;width:305.75pt;height:132.05pt;z-index:251706368" stroked="f">
            <v:textbox style="mso-next-textbox:#_x0000_s9930" inset=",7.2pt,,7.2pt">
              <w:txbxContent>
                <w:p w:rsidR="00191033" w:rsidRDefault="00FF1A89" w:rsidP="00FF1A89">
                  <w:pPr>
                    <w:rPr>
                      <w:sz w:val="36"/>
                      <w:szCs w:val="36"/>
                    </w:rPr>
                  </w:pPr>
                  <w:r w:rsidRPr="00B87E53">
                    <w:rPr>
                      <w:sz w:val="36"/>
                      <w:szCs w:val="36"/>
                    </w:rPr>
                    <w:sym w:font="Wingdings" w:char="F0E0"/>
                  </w:r>
                  <w:r w:rsidRPr="00B87E53">
                    <w:rPr>
                      <w:sz w:val="36"/>
                      <w:szCs w:val="36"/>
                    </w:rPr>
                    <w:t xml:space="preserve"> Using a larger radius, find an intersection from each of the new </w:t>
                  </w:r>
                </w:p>
                <w:p w:rsidR="00FF1A89" w:rsidRPr="00B87E53" w:rsidRDefault="00FF1A89" w:rsidP="00FF1A89">
                  <w:pPr>
                    <w:rPr>
                      <w:sz w:val="36"/>
                      <w:szCs w:val="36"/>
                    </w:rPr>
                  </w:pPr>
                  <w:r w:rsidRPr="00B87E53">
                    <w:rPr>
                      <w:sz w:val="36"/>
                      <w:szCs w:val="36"/>
                    </w:rPr>
                    <w:t>marks to form the point for the angle.</w:t>
                  </w:r>
                </w:p>
                <w:p w:rsidR="00FF1A89" w:rsidRPr="00B87E53" w:rsidRDefault="00FF1A89" w:rsidP="00FF1A89">
                  <w:pPr>
                    <w:rPr>
                      <w:sz w:val="36"/>
                      <w:szCs w:val="36"/>
                    </w:rPr>
                  </w:pPr>
                  <w:r w:rsidRPr="00B87E53">
                    <w:rPr>
                      <w:sz w:val="36"/>
                      <w:szCs w:val="36"/>
                    </w:rPr>
                    <w:sym w:font="Wingdings" w:char="F0E0"/>
                  </w:r>
                  <w:r w:rsidRPr="00B87E53">
                    <w:rPr>
                      <w:sz w:val="36"/>
                      <w:szCs w:val="36"/>
                    </w:rPr>
                    <w:t xml:space="preserve"> Connect the vertex to the new intersection.</w:t>
                  </w:r>
                </w:p>
                <w:p w:rsidR="0082335A" w:rsidRDefault="0082335A"/>
              </w:txbxContent>
            </v:textbox>
          </v:rect>
        </w:pict>
      </w: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40"/>
          <w:szCs w:val="40"/>
        </w:rPr>
      </w:pPr>
    </w:p>
    <w:p w:rsidR="00754287" w:rsidRDefault="003E780B" w:rsidP="00754287">
      <w:pPr>
        <w:rPr>
          <w:bCs/>
          <w:sz w:val="40"/>
          <w:szCs w:val="4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938" style="position:absolute;margin-left:267.45pt;margin-top:6.4pt;width:305.8pt;height:132pt;z-index:251713536" stroked="f">
            <v:textbox style="mso-next-textbox:#_x0000_s9938" inset=",7.2pt,,7.2pt">
              <w:txbxContent>
                <w:p w:rsidR="00D73BF6" w:rsidRDefault="00AF064A" w:rsidP="00AF064A">
                  <w:r>
                    <w:t xml:space="preserve">E.g. Determine the </w:t>
                  </w:r>
                </w:p>
                <w:p w:rsidR="00D73BF6" w:rsidRDefault="00D73BF6" w:rsidP="00AF064A">
                  <w:r>
                    <w:t>M</w:t>
                  </w:r>
                  <w:r w:rsidR="00AF064A">
                    <w:t>itre</w:t>
                  </w:r>
                  <w:r>
                    <w:t xml:space="preserve"> </w:t>
                  </w:r>
                  <w:r w:rsidR="00AF064A">
                    <w:t xml:space="preserve">angles needed </w:t>
                  </w:r>
                </w:p>
                <w:p w:rsidR="00D73BF6" w:rsidRDefault="00AF064A" w:rsidP="00AF064A">
                  <w:r>
                    <w:t>in order to</w:t>
                  </w:r>
                  <w:r w:rsidR="00D73BF6">
                    <w:t xml:space="preserve"> </w:t>
                  </w:r>
                  <w:r>
                    <w:t xml:space="preserve">frame a </w:t>
                  </w:r>
                </w:p>
                <w:p w:rsidR="00AF064A" w:rsidRDefault="00AF064A" w:rsidP="00AF064A">
                  <w:r>
                    <w:t>picture that has</w:t>
                  </w:r>
                </w:p>
                <w:p w:rsidR="00AF064A" w:rsidRDefault="00AF064A" w:rsidP="00AF064A">
                  <w:r>
                    <w:t>right angled corners.</w:t>
                  </w:r>
                </w:p>
              </w:txbxContent>
            </v:textbox>
          </v:rect>
        </w:pict>
      </w:r>
      <w:r>
        <w:rPr>
          <w:bCs/>
          <w:noProof/>
          <w:sz w:val="40"/>
          <w:szCs w:val="40"/>
          <w:lang w:val="en-CA" w:eastAsia="en-CA"/>
        </w:rPr>
        <w:pict>
          <v:rect id="_x0000_s9931" style="position:absolute;margin-left:-35.45pt;margin-top:6.4pt;width:305.75pt;height:132pt;z-index:251707392" stroked="f">
            <v:textbox style="mso-next-textbox:#_x0000_s9931" inset=",7.2pt,,7.2pt">
              <w:txbxContent>
                <w:p w:rsidR="0082335A" w:rsidRDefault="0082335A"/>
              </w:txbxContent>
            </v:textbox>
          </v:rect>
        </w:pict>
      </w:r>
    </w:p>
    <w:p w:rsidR="00754287" w:rsidRPr="00BC3294" w:rsidRDefault="00754287" w:rsidP="00754287">
      <w:pPr>
        <w:rPr>
          <w:bCs/>
          <w:sz w:val="40"/>
          <w:szCs w:val="40"/>
        </w:rPr>
      </w:pPr>
    </w:p>
    <w:p w:rsidR="00754287" w:rsidRDefault="00754287" w:rsidP="00754287">
      <w:pPr>
        <w:rPr>
          <w:bCs/>
          <w:sz w:val="90"/>
          <w:szCs w:val="90"/>
        </w:rPr>
      </w:pPr>
    </w:p>
    <w:p w:rsidR="00754287" w:rsidRPr="00754287" w:rsidRDefault="00754287" w:rsidP="00754287">
      <w:pPr>
        <w:jc w:val="center"/>
        <w:rPr>
          <w:bCs/>
          <w:sz w:val="50"/>
          <w:szCs w:val="50"/>
        </w:rPr>
      </w:pPr>
    </w:p>
    <w:p w:rsidR="00754287" w:rsidRPr="00F46AB5" w:rsidRDefault="003E780B" w:rsidP="00754287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w:pict>
          <v:rect id="_x0000_s9932" style="position:absolute;margin-left:-25.95pt;margin-top:11.95pt;width:305.75pt;height:132pt;z-index:251708416" stroked="f">
            <v:textbox style="mso-next-textbox:#_x0000_s9932" inset=",7.2pt,,7.2pt">
              <w:txbxContent>
                <w:p w:rsidR="00FF1A89" w:rsidRDefault="00FF1A89" w:rsidP="00FF1A89">
                  <w:pPr>
                    <w:rPr>
                      <w:sz w:val="36"/>
                      <w:szCs w:val="36"/>
                    </w:rPr>
                  </w:pPr>
                  <w:r w:rsidRPr="00B87E53">
                    <w:rPr>
                      <w:sz w:val="36"/>
                      <w:szCs w:val="36"/>
                    </w:rPr>
                    <w:sym w:font="Wingdings" w:char="F0E0"/>
                  </w:r>
                  <w:r w:rsidRPr="00B87E53">
                    <w:rPr>
                      <w:sz w:val="36"/>
                      <w:szCs w:val="36"/>
                    </w:rPr>
                    <w:t xml:space="preserve"> </w:t>
                  </w:r>
                  <w:r w:rsidR="00524D63">
                    <w:rPr>
                      <w:sz w:val="36"/>
                      <w:szCs w:val="36"/>
                    </w:rPr>
                    <w:t>Copy the arc onto the new ray.</w:t>
                  </w:r>
                </w:p>
                <w:p w:rsidR="00524D63" w:rsidRDefault="00524D63" w:rsidP="00FF1A89">
                  <w:pPr>
                    <w:rPr>
                      <w:sz w:val="36"/>
                      <w:szCs w:val="36"/>
                    </w:rPr>
                  </w:pPr>
                  <w:r w:rsidRPr="00524D63">
                    <w:rPr>
                      <w:sz w:val="36"/>
                      <w:szCs w:val="36"/>
                    </w:rPr>
                    <w:sym w:font="Wingdings" w:char="F0E0"/>
                  </w:r>
                  <w:r>
                    <w:rPr>
                      <w:sz w:val="36"/>
                      <w:szCs w:val="36"/>
                    </w:rPr>
                    <w:t xml:space="preserve"> Using the compass, transfer the arc length to the new angle and make a mark on the arc.</w:t>
                  </w:r>
                </w:p>
                <w:p w:rsidR="00524D63" w:rsidRPr="00B87E53" w:rsidRDefault="00524D63" w:rsidP="00FF1A89">
                  <w:pPr>
                    <w:rPr>
                      <w:sz w:val="36"/>
                      <w:szCs w:val="36"/>
                    </w:rPr>
                  </w:pPr>
                  <w:r w:rsidRPr="00524D63">
                    <w:rPr>
                      <w:sz w:val="36"/>
                      <w:szCs w:val="36"/>
                    </w:rPr>
                    <w:sym w:font="Wingdings" w:char="F0E0"/>
                  </w:r>
                  <w:r>
                    <w:rPr>
                      <w:sz w:val="36"/>
                      <w:szCs w:val="36"/>
                    </w:rPr>
                    <w:t xml:space="preserve"> Connect the vertex to the mark.</w:t>
                  </w:r>
                </w:p>
                <w:p w:rsidR="0082335A" w:rsidRDefault="0082335A"/>
              </w:txbxContent>
            </v:textbox>
          </v:rect>
        </w:pict>
      </w:r>
    </w:p>
    <w:p w:rsidR="00FE0677" w:rsidRDefault="003E780B" w:rsidP="003979D0">
      <w:pPr>
        <w:jc w:val="center"/>
        <w:rPr>
          <w:bCs/>
          <w:sz w:val="90"/>
          <w:szCs w:val="90"/>
        </w:rPr>
      </w:pPr>
      <w:r>
        <w:rPr>
          <w:bCs/>
          <w:noProof/>
          <w:sz w:val="30"/>
          <w:szCs w:val="30"/>
          <w:lang w:val="en-CA" w:eastAsia="en-CA"/>
        </w:rPr>
        <w:pict>
          <v:rect id="_x0000_s9940" style="position:absolute;left:0;text-align:left;margin-left:267.45pt;margin-top:126.7pt;width:305.8pt;height:132.05pt;z-index:251715584" stroked="f">
            <v:textbox style="mso-next-textbox:#_x0000_s9940" inset=",7.2pt,,7.2pt">
              <w:txbxContent>
                <w:p w:rsidR="00AF064A" w:rsidRDefault="00AF064A" w:rsidP="00AF064A">
                  <w:r>
                    <w:t xml:space="preserve">E.g. Determine the mitre </w:t>
                  </w:r>
                </w:p>
                <w:p w:rsidR="00AF064A" w:rsidRDefault="00AF064A" w:rsidP="00AF064A">
                  <w:r>
                    <w:t xml:space="preserve">angles for the picnic table. </w:t>
                  </w:r>
                </w:p>
                <w:p w:rsidR="00AF064A" w:rsidRDefault="00AF064A" w:rsidP="00AF064A">
                  <w:r>
                    <w:t xml:space="preserve">Each section of the table is </w:t>
                  </w:r>
                </w:p>
                <w:p w:rsidR="00AF064A" w:rsidRDefault="00AF064A" w:rsidP="00AF064A">
                  <w:r>
                    <w:t xml:space="preserve">made from a double mitred </w:t>
                  </w:r>
                </w:p>
                <w:p w:rsidR="00AF064A" w:rsidRDefault="00AF064A" w:rsidP="00AF064A">
                  <w:r>
                    <w:t xml:space="preserve">board. Each board makes up </w:t>
                  </w:r>
                </w:p>
                <w:p w:rsidR="00AF064A" w:rsidRDefault="00AF064A" w:rsidP="00AF064A">
                  <w:r>
                    <w:t>1/6 of the table.</w:t>
                  </w:r>
                </w:p>
                <w:p w:rsidR="0082335A" w:rsidRDefault="0082335A"/>
              </w:txbxContent>
            </v:textbox>
          </v:rect>
        </w:pict>
      </w:r>
      <w:r>
        <w:rPr>
          <w:bCs/>
          <w:noProof/>
          <w:sz w:val="90"/>
          <w:szCs w:val="90"/>
          <w:lang w:val="en-CA" w:eastAsia="en-CA"/>
        </w:rPr>
        <w:pict>
          <v:rect id="_x0000_s9934" style="position:absolute;left:0;text-align:left;margin-left:-25.95pt;margin-top:258.75pt;width:305.75pt;height:132pt;z-index:251710464" stroked="f">
            <v:textbox style="mso-next-textbox:#_x0000_s9934" inset=",7.2pt,,7.2pt">
              <w:txbxContent>
                <w:p w:rsidR="00FF1A89" w:rsidRPr="00B87E53" w:rsidRDefault="00FF1A89" w:rsidP="00FF1A89">
                  <w:pPr>
                    <w:rPr>
                      <w:sz w:val="36"/>
                      <w:szCs w:val="36"/>
                    </w:rPr>
                  </w:pPr>
                  <w:r w:rsidRPr="00B87E53">
                    <w:rPr>
                      <w:sz w:val="36"/>
                      <w:szCs w:val="36"/>
                    </w:rPr>
                    <w:sym w:font="Wingdings" w:char="F0E0"/>
                  </w:r>
                  <w:r w:rsidRPr="00B87E53">
                    <w:rPr>
                      <w:sz w:val="36"/>
                      <w:szCs w:val="36"/>
                    </w:rPr>
                    <w:t xml:space="preserve"> Placing the protractor at the vertex, mark the proper angle off.</w:t>
                  </w:r>
                </w:p>
                <w:p w:rsidR="00FF1A89" w:rsidRPr="00B87E53" w:rsidRDefault="00FF1A89" w:rsidP="00FF1A89">
                  <w:pPr>
                    <w:rPr>
                      <w:sz w:val="36"/>
                      <w:szCs w:val="36"/>
                    </w:rPr>
                  </w:pPr>
                  <w:r w:rsidRPr="00B87E53">
                    <w:rPr>
                      <w:sz w:val="36"/>
                      <w:szCs w:val="36"/>
                    </w:rPr>
                    <w:sym w:font="Wingdings" w:char="F0E0"/>
                  </w:r>
                  <w:r w:rsidRPr="00B87E53">
                    <w:rPr>
                      <w:sz w:val="36"/>
                      <w:szCs w:val="36"/>
                    </w:rPr>
                    <w:t xml:space="preserve"> Connect the vertex to your mark to complete the new angle.</w:t>
                  </w:r>
                </w:p>
                <w:p w:rsidR="0082335A" w:rsidRDefault="0082335A"/>
              </w:txbxContent>
            </v:textbox>
          </v:rect>
        </w:pict>
      </w:r>
      <w:r>
        <w:rPr>
          <w:bCs/>
          <w:noProof/>
          <w:sz w:val="90"/>
          <w:szCs w:val="90"/>
          <w:lang w:val="en-CA" w:eastAsia="en-CA"/>
        </w:rPr>
        <w:pict>
          <v:rect id="_x0000_s9933" style="position:absolute;left:0;text-align:left;margin-left:-35.45pt;margin-top:126.7pt;width:305.75pt;height:132.05pt;z-index:251709440" stroked="f">
            <v:textbox style="mso-next-textbox:#_x0000_s9933" inset=",7.2pt,,7.2pt">
              <w:txbxContent>
                <w:p w:rsidR="0082335A" w:rsidRDefault="0082335A"/>
              </w:txbxContent>
            </v:textbox>
          </v:rect>
        </w:pict>
      </w:r>
      <w:r w:rsidR="00754287">
        <w:rPr>
          <w:bCs/>
          <w:sz w:val="90"/>
          <w:szCs w:val="90"/>
        </w:rPr>
        <w:br w:type="column"/>
      </w:r>
      <w:r w:rsidR="00754287">
        <w:rPr>
          <w:bCs/>
          <w:sz w:val="90"/>
          <w:szCs w:val="90"/>
        </w:rPr>
        <w:lastRenderedPageBreak/>
        <w:t xml:space="preserve"> </w:t>
      </w:r>
    </w:p>
    <w:p w:rsidR="00FE0677" w:rsidRDefault="00FE0677" w:rsidP="00754287">
      <w:pPr>
        <w:rPr>
          <w:bCs/>
          <w:sz w:val="30"/>
          <w:szCs w:val="30"/>
        </w:rPr>
      </w:pPr>
    </w:p>
    <w:p w:rsidR="00FE0677" w:rsidRPr="00D614C1" w:rsidRDefault="00FE0677" w:rsidP="00FE0677">
      <w:pPr>
        <w:rPr>
          <w:bCs/>
          <w:sz w:val="40"/>
          <w:szCs w:val="4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3E780B" w:rsidP="00FE0677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937" style="position:absolute;left:0;text-align:left;margin-left:-17.7pt;margin-top:.85pt;width:305.8pt;height:132.05pt;z-index:251712512" stroked="f">
            <v:textbox style="mso-next-textbox:#_x0000_s9937" inset=",7.2pt,,7.2pt">
              <w:txbxContent>
                <w:p w:rsidR="003C753B" w:rsidRDefault="003C753B" w:rsidP="003C753B">
                  <w:r>
                    <w:t xml:space="preserve">Vertex </w:t>
                  </w:r>
                  <w:r>
                    <w:sym w:font="Wingdings" w:char="F0E0"/>
                  </w:r>
                </w:p>
                <w:p w:rsidR="003C753B" w:rsidRDefault="003C753B" w:rsidP="003C753B"/>
                <w:p w:rsidR="003C753B" w:rsidRDefault="003C753B" w:rsidP="003C753B"/>
                <w:p w:rsidR="003C753B" w:rsidRPr="00222B33" w:rsidRDefault="003C753B" w:rsidP="003C753B">
                  <w:pPr>
                    <w:rPr>
                      <w:sz w:val="14"/>
                      <w:szCs w:val="14"/>
                    </w:rPr>
                  </w:pPr>
                </w:p>
                <w:p w:rsidR="003C753B" w:rsidRDefault="003C753B" w:rsidP="003C753B">
                  <w:r>
                    <w:t xml:space="preserve">Ray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3E780B" w:rsidP="00FE0677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055" type="#_x0000_t84" style="position:absolute;left:0;text-align:left;margin-left:116pt;margin-top:.55pt;width:147.1pt;height:118.35pt;z-index:251760640"/>
        </w:pict>
      </w: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D614C1" w:rsidRDefault="00FE0677" w:rsidP="00FE0677">
      <w:pPr>
        <w:rPr>
          <w:bCs/>
          <w:sz w:val="40"/>
          <w:szCs w:val="40"/>
        </w:rPr>
      </w:pP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Pr="004B3E9C" w:rsidRDefault="003E780B" w:rsidP="00FE0677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939" style="position:absolute;left:0;text-align:left;margin-left:-17.7pt;margin-top:.45pt;width:305.8pt;height:132pt;z-index:251714560" stroked="f">
            <v:textbox style="mso-next-textbox:#_x0000_s9939" inset=",7.2pt,,7.2pt">
              <w:txbxContent>
                <w:p w:rsidR="003C753B" w:rsidRDefault="003C753B" w:rsidP="003C753B">
                  <w:r>
                    <w:t xml:space="preserve">Right </w:t>
                  </w:r>
                  <w:r>
                    <w:sym w:font="Wingdings" w:char="F0E0"/>
                  </w:r>
                </w:p>
                <w:p w:rsidR="003C753B" w:rsidRDefault="003C753B" w:rsidP="003C753B"/>
                <w:p w:rsidR="003C753B" w:rsidRDefault="003C753B" w:rsidP="003C753B"/>
                <w:p w:rsidR="003C753B" w:rsidRPr="00222B33" w:rsidRDefault="003C753B" w:rsidP="003C753B">
                  <w:pPr>
                    <w:rPr>
                      <w:sz w:val="14"/>
                      <w:szCs w:val="14"/>
                    </w:rPr>
                  </w:pPr>
                </w:p>
                <w:p w:rsidR="003C753B" w:rsidRDefault="003C753B" w:rsidP="003C753B">
                  <w:r>
                    <w:t xml:space="preserve">Obtuse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</w:p>
    <w:p w:rsidR="00FE0677" w:rsidRPr="004B3E9C" w:rsidRDefault="00FE0677" w:rsidP="00FE0677">
      <w:pPr>
        <w:jc w:val="center"/>
        <w:rPr>
          <w:b/>
          <w:sz w:val="30"/>
          <w:szCs w:val="30"/>
        </w:rPr>
      </w:pPr>
    </w:p>
    <w:p w:rsidR="00FE0677" w:rsidRDefault="00FE0677" w:rsidP="00FE0677">
      <w:pPr>
        <w:rPr>
          <w:b/>
          <w:sz w:val="30"/>
          <w:szCs w:val="30"/>
        </w:rPr>
      </w:pPr>
    </w:p>
    <w:p w:rsidR="00FE0677" w:rsidRPr="00397A8C" w:rsidRDefault="00FE0677" w:rsidP="00FE0677">
      <w:pPr>
        <w:rPr>
          <w:b/>
          <w:sz w:val="30"/>
          <w:szCs w:val="30"/>
        </w:rPr>
      </w:pPr>
    </w:p>
    <w:p w:rsidR="00FE0677" w:rsidRPr="00397A8C" w:rsidRDefault="00FE0677" w:rsidP="00FE0677">
      <w:pPr>
        <w:rPr>
          <w:b/>
          <w:sz w:val="30"/>
          <w:szCs w:val="30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3E780B" w:rsidP="00FE0677">
      <w:pPr>
        <w:rPr>
          <w:bCs/>
          <w:noProof/>
          <w:sz w:val="30"/>
          <w:szCs w:val="30"/>
          <w:lang w:val="en-CA" w:eastAsia="zh-CN"/>
        </w:rPr>
      </w:pPr>
      <w:r>
        <w:rPr>
          <w:b/>
          <w:noProof/>
          <w:sz w:val="30"/>
          <w:szCs w:val="30"/>
          <w:lang w:val="en-CA" w:eastAsia="en-CA"/>
        </w:rPr>
        <w:pict>
          <v:group id="_x0000_s10054" style="position:absolute;margin-left:149.85pt;margin-top:13.15pt;width:114pt;height:98.6pt;z-index:251759616" coordorigin="6453,5824" coordsize="2280,1972">
            <v:group id="_x0000_s10052" style="position:absolute;left:6453;top:5824;width:2280;height:1972" coordorigin="6453,5824" coordsize="2280,1972">
              <v:shapetype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_x0000_s10048" type="#_x0000_t9" style="position:absolute;left:6453;top:5824;width:2280;height:1972"/>
              <v:shape id="_x0000_s10049" type="#_x0000_t32" style="position:absolute;left:6453;top:6806;width:2280;height:0" o:connectortype="straight"/>
              <v:shape id="_x0000_s10050" type="#_x0000_t32" style="position:absolute;left:7019;top:5824;width:1138;height:1972" o:connectortype="straight"/>
              <v:shape id="_x0000_s10051" type="#_x0000_t32" style="position:absolute;left:7019;top:5824;width:1138;height:1972;flip:x" o:connectortype="straight"/>
            </v:group>
            <v:shape id="_x0000_s10053" type="#_x0000_t9" style="position:absolute;left:6915;top:6218;width:1344;height:1162"/>
          </v:group>
        </w:pict>
      </w: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FE0677" w:rsidP="00FE0677">
      <w:pPr>
        <w:rPr>
          <w:bCs/>
          <w:noProof/>
          <w:sz w:val="30"/>
          <w:szCs w:val="30"/>
          <w:lang w:val="en-CA" w:eastAsia="zh-CN"/>
        </w:rPr>
      </w:pPr>
    </w:p>
    <w:p w:rsidR="00FE0677" w:rsidRDefault="003E780B" w:rsidP="00FE0677">
      <w:pPr>
        <w:rPr>
          <w:bCs/>
          <w:noProof/>
          <w:sz w:val="30"/>
          <w:szCs w:val="30"/>
          <w:lang w:val="en-CA" w:eastAsia="zh-CN"/>
        </w:rPr>
      </w:pPr>
      <w:r>
        <w:rPr>
          <w:bCs/>
          <w:noProof/>
          <w:sz w:val="30"/>
          <w:szCs w:val="30"/>
          <w:lang w:val="en-CA" w:eastAsia="zh-CN"/>
        </w:rPr>
        <w:pict>
          <v:oval id="_x0000_s2341" style="position:absolute;margin-left:315.65pt;margin-top:-716.2pt;width:28.95pt;height:28.95pt;z-index:251497472">
            <v:textbox style="mso-next-textbox:#_x0000_s2341" inset="0,2.16pt,0,0">
              <w:txbxContent>
                <w:p w:rsidR="00502B69" w:rsidRPr="00016A2A" w:rsidRDefault="00502B69" w:rsidP="00FE0677">
                  <w:pPr>
                    <w:jc w:val="center"/>
                    <w:rPr>
                      <w:sz w:val="32"/>
                      <w:szCs w:val="32"/>
                      <w:lang w:val="en-CA"/>
                    </w:rPr>
                  </w:pPr>
                  <w:r>
                    <w:rPr>
                      <w:sz w:val="32"/>
                      <w:szCs w:val="32"/>
                      <w:lang w:val="en-CA"/>
                    </w:rPr>
                    <w:t>3</w:t>
                  </w:r>
                </w:p>
              </w:txbxContent>
            </v:textbox>
          </v:oval>
        </w:pict>
      </w:r>
    </w:p>
    <w:p w:rsidR="00310995" w:rsidRPr="004B3E9C" w:rsidRDefault="003E780B" w:rsidP="002135FC">
      <w:pPr>
        <w:jc w:val="center"/>
        <w:rPr>
          <w:bCs/>
          <w:sz w:val="30"/>
          <w:szCs w:val="30"/>
        </w:rPr>
      </w:pPr>
      <w:r>
        <w:rPr>
          <w:bCs/>
          <w:noProof/>
          <w:sz w:val="30"/>
          <w:szCs w:val="30"/>
          <w:lang w:val="en-CA" w:eastAsia="en-CA"/>
        </w:rPr>
        <w:pict>
          <v:rect id="_x0000_s9941" style="position:absolute;left:0;text-align:left;margin-left:-17.7pt;margin-top:23pt;width:305.8pt;height:132pt;z-index:251716608" stroked="f">
            <v:textbox style="mso-next-textbox:#_x0000_s9941" inset=",7.2pt,,7.2pt">
              <w:txbxContent>
                <w:p w:rsidR="003C753B" w:rsidRDefault="003C753B" w:rsidP="003C753B">
                  <w:r>
                    <w:t xml:space="preserve">Complimentary Angles </w:t>
                  </w:r>
                  <w:r>
                    <w:sym w:font="Wingdings" w:char="F0E0"/>
                  </w:r>
                </w:p>
                <w:p w:rsidR="003C753B" w:rsidRDefault="003C753B" w:rsidP="003C753B"/>
                <w:p w:rsidR="003C753B" w:rsidRDefault="003C753B" w:rsidP="003C753B"/>
                <w:p w:rsidR="003C753B" w:rsidRPr="00222B33" w:rsidRDefault="003C753B" w:rsidP="003C753B">
                  <w:pPr>
                    <w:rPr>
                      <w:sz w:val="14"/>
                      <w:szCs w:val="14"/>
                    </w:rPr>
                  </w:pPr>
                </w:p>
                <w:p w:rsidR="003C753B" w:rsidRDefault="003C753B" w:rsidP="003C753B">
                  <w:r>
                    <w:t xml:space="preserve">Supplementary Angles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  <w:r w:rsidR="00D239C3" w:rsidRPr="004B3E9C">
        <w:rPr>
          <w:bCs/>
          <w:sz w:val="30"/>
          <w:szCs w:val="30"/>
        </w:rPr>
        <w:br w:type="column"/>
      </w:r>
      <w:r w:rsidR="002A492D">
        <w:rPr>
          <w:bCs/>
          <w:sz w:val="90"/>
          <w:szCs w:val="90"/>
        </w:rPr>
        <w:lastRenderedPageBreak/>
        <w:t xml:space="preserve"> </w:t>
      </w:r>
    </w:p>
    <w:p w:rsidR="00310995" w:rsidRPr="004B3E9C" w:rsidRDefault="003E780B" w:rsidP="004B3E9C">
      <w:pPr>
        <w:jc w:val="center"/>
        <w:rPr>
          <w:b/>
          <w:sz w:val="30"/>
          <w:szCs w:val="30"/>
        </w:rPr>
      </w:pPr>
      <w:r>
        <w:rPr>
          <w:bCs/>
          <w:noProof/>
          <w:sz w:val="40"/>
          <w:szCs w:val="40"/>
          <w:lang w:val="en-CA" w:eastAsia="en-CA"/>
        </w:rPr>
        <w:pict>
          <v:rect id="_x0000_s9944" style="position:absolute;left:0;text-align:left;margin-left:-26.25pt;margin-top:-38.55pt;width:305.75pt;height:132pt;z-index:251719680" stroked="f">
            <v:textbox style="mso-next-textbox:#_x0000_s9944" inset=",7.2pt,,7.2pt">
              <w:txbxContent>
                <w:p w:rsidR="00D1545F" w:rsidRDefault="00D1545F" w:rsidP="00D1545F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Parallel Lines &amp; Transversals</w:t>
                  </w:r>
                </w:p>
                <w:p w:rsidR="000436F4" w:rsidRDefault="001B5C7A" w:rsidP="001B5C7A">
                  <w:pPr>
                    <w:rPr>
                      <w:sz w:val="36"/>
                      <w:szCs w:val="36"/>
                    </w:rPr>
                  </w:pPr>
                  <w:r w:rsidRPr="001B5C7A">
                    <w:rPr>
                      <w:sz w:val="36"/>
                      <w:szCs w:val="36"/>
                    </w:rPr>
                    <w:sym w:font="Wingdings" w:char="F0E0"/>
                  </w:r>
                  <w:r>
                    <w:rPr>
                      <w:sz w:val="36"/>
                      <w:szCs w:val="36"/>
                    </w:rPr>
                    <w:t xml:space="preserve"> The </w:t>
                  </w:r>
                  <w:r>
                    <w:rPr>
                      <w:sz w:val="36"/>
                      <w:szCs w:val="36"/>
                      <w:u w:val="single"/>
                    </w:rPr>
                    <w:t>transversal</w:t>
                  </w:r>
                  <w:r>
                    <w:rPr>
                      <w:sz w:val="36"/>
                      <w:szCs w:val="36"/>
                    </w:rPr>
                    <w:t xml:space="preserve"> is a line that </w:t>
                  </w:r>
                </w:p>
                <w:p w:rsidR="000436F4" w:rsidRDefault="001B5C7A" w:rsidP="001B5C7A">
                  <w:pPr>
                    <w:rPr>
                      <w:sz w:val="36"/>
                      <w:szCs w:val="36"/>
                    </w:rPr>
                  </w:pPr>
                  <w:r>
                    <w:rPr>
                      <w:sz w:val="36"/>
                      <w:szCs w:val="36"/>
                    </w:rPr>
                    <w:t xml:space="preserve">crosses a pair of parallel lines, </w:t>
                  </w:r>
                </w:p>
                <w:p w:rsidR="001B5C7A" w:rsidRPr="001B5C7A" w:rsidRDefault="001B5C7A" w:rsidP="001B5C7A">
                  <w:pPr>
                    <w:rPr>
                      <w:sz w:val="36"/>
                      <w:szCs w:val="36"/>
                    </w:rPr>
                  </w:pPr>
                  <w:r>
                    <w:rPr>
                      <w:sz w:val="36"/>
                      <w:szCs w:val="36"/>
                    </w:rPr>
                    <w:t>forming special angle relationships:</w:t>
                  </w:r>
                </w:p>
                <w:p w:rsidR="0082335A" w:rsidRPr="00D1545F" w:rsidRDefault="0082335A" w:rsidP="00D1545F"/>
              </w:txbxContent>
            </v:textbox>
          </v:rect>
        </w:pict>
      </w:r>
    </w:p>
    <w:p w:rsidR="00310995" w:rsidRPr="00D614C1" w:rsidRDefault="00310995" w:rsidP="00D614C1">
      <w:pPr>
        <w:rPr>
          <w:bCs/>
          <w:sz w:val="40"/>
          <w:szCs w:val="4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E780B" w:rsidP="004B3E9C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945" style="position:absolute;left:0;text-align:left;margin-left:-35.75pt;margin-top:1.45pt;width:305.75pt;height:132.05pt;z-index:251720704" stroked="f">
            <v:textbox style="mso-next-textbox:#_x0000_s9945" inset=",7.2pt,,7.2pt">
              <w:txbxContent>
                <w:p w:rsidR="0082335A" w:rsidRPr="00D1545F" w:rsidRDefault="0082335A" w:rsidP="00D1545F"/>
              </w:txbxContent>
            </v:textbox>
          </v:rect>
        </w:pict>
      </w: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E780B" w:rsidP="004B3E9C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946" style="position:absolute;left:0;text-align:left;margin-left:-26.25pt;margin-top:12.75pt;width:305.75pt;height:132pt;z-index:251721728" stroked="f">
            <v:textbox style="mso-next-textbox:#_x0000_s9946" inset=",7.2pt,,0">
              <w:txbxContent>
                <w:p w:rsidR="0082335A" w:rsidRDefault="00D1545F">
                  <w:pPr>
                    <w:rPr>
                      <w:b/>
                    </w:rPr>
                  </w:pPr>
                  <w:r w:rsidRPr="001B5C7A">
                    <w:rPr>
                      <w:b/>
                    </w:rPr>
                    <w:t>Corresponding Angles</w:t>
                  </w:r>
                </w:p>
                <w:p w:rsidR="001B5C7A" w:rsidRDefault="001B5C7A">
                  <w:r>
                    <w:t xml:space="preserve">Are located in </w:t>
                  </w:r>
                </w:p>
                <w:p w:rsidR="001B5C7A" w:rsidRDefault="001B5C7A">
                  <w:r>
                    <w:t>the same position</w:t>
                  </w:r>
                </w:p>
                <w:p w:rsidR="001B5C7A" w:rsidRDefault="001B5C7A">
                  <w:r>
                    <w:t>but at different</w:t>
                  </w:r>
                </w:p>
                <w:p w:rsidR="001B5C7A" w:rsidRDefault="001B5C7A">
                  <w:r>
                    <w:t>intersections.</w:t>
                  </w:r>
                </w:p>
                <w:p w:rsidR="001B5C7A" w:rsidRDefault="001B5C7A">
                  <w:r>
                    <w:t xml:space="preserve">They are </w:t>
                  </w:r>
                </w:p>
                <w:p w:rsidR="001B5C7A" w:rsidRPr="001B5C7A" w:rsidRDefault="001B5C7A">
                  <w:pPr>
                    <w:rPr>
                      <w:sz w:val="40"/>
                      <w:szCs w:val="40"/>
                    </w:rPr>
                  </w:pPr>
                  <w:r w:rsidRPr="001B5C7A">
                    <w:rPr>
                      <w:sz w:val="32"/>
                      <w:szCs w:val="32"/>
                    </w:rPr>
                    <w:t>_______</w:t>
                  </w:r>
                  <w:r>
                    <w:rPr>
                      <w:sz w:val="32"/>
                      <w:szCs w:val="32"/>
                    </w:rPr>
                    <w:t>____</w:t>
                  </w:r>
                  <w:r w:rsidRPr="001B5C7A">
                    <w:rPr>
                      <w:sz w:val="32"/>
                      <w:szCs w:val="32"/>
                    </w:rPr>
                    <w:t>___</w:t>
                  </w:r>
                  <w:r>
                    <w:rPr>
                      <w:sz w:val="40"/>
                      <w:szCs w:val="40"/>
                    </w:rPr>
                    <w:t>.</w:t>
                  </w:r>
                </w:p>
              </w:txbxContent>
            </v:textbox>
          </v:rect>
        </w:pict>
      </w: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E780B" w:rsidP="004B3E9C">
      <w:pPr>
        <w:jc w:val="center"/>
        <w:rPr>
          <w:b/>
          <w:sz w:val="30"/>
          <w:szCs w:val="30"/>
        </w:rPr>
      </w:pPr>
      <w:r>
        <w:rPr>
          <w:b/>
          <w:noProof/>
          <w:sz w:val="36"/>
          <w:szCs w:val="36"/>
          <w:lang w:val="en-CA" w:eastAsia="en-CA"/>
        </w:rPr>
        <w:pict>
          <v:group id="_x0000_s10075" style="position:absolute;left:0;text-align:left;margin-left:141.75pt;margin-top:1.75pt;width:93.85pt;height:92.65pt;z-index:251776000" coordorigin="15630,2749" coordsize="2179,2151">
            <v:shape id="_x0000_s10076" type="#_x0000_t32" style="position:absolute;left:16270;top:2749;width:973;height:2151;flip:x" o:connectortype="straight">
              <v:stroke startarrow="block" endarrow="block"/>
            </v:shape>
            <v:shape id="_x0000_s10077" type="#_x0000_t32" style="position:absolute;left:16028;top:3451;width:1781;height:0;flip:x" o:connectortype="straight">
              <v:stroke startarrow="block" endarrow="block"/>
            </v:shape>
            <v:shape id="_x0000_s10078" type="#_x0000_t32" style="position:absolute;left:15630;top:4390;width:1781;height:0;flip:x" o:connectortype="straight">
              <v:stroke startarrow="block" endarrow="block"/>
            </v:shape>
          </v:group>
        </w:pict>
      </w: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D614C1" w:rsidRDefault="00310995" w:rsidP="00D614C1">
      <w:pPr>
        <w:rPr>
          <w:bCs/>
          <w:sz w:val="40"/>
          <w:szCs w:val="4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10995" w:rsidRPr="004B3E9C" w:rsidRDefault="00310995" w:rsidP="004B3E9C">
      <w:pPr>
        <w:jc w:val="center"/>
        <w:rPr>
          <w:b/>
          <w:sz w:val="30"/>
          <w:szCs w:val="30"/>
        </w:rPr>
      </w:pPr>
    </w:p>
    <w:p w:rsidR="00397A8C" w:rsidRDefault="003E780B" w:rsidP="00754287">
      <w:pPr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pict>
          <v:rect id="_x0000_s9947" style="position:absolute;margin-left:-35.75pt;margin-top:1.05pt;width:305.75pt;height:132pt;z-index:251722752" stroked="f">
            <v:textbox style="mso-next-textbox:#_x0000_s9947" inset=",7.2pt,,7.2pt">
              <w:txbxContent>
                <w:p w:rsidR="0082335A" w:rsidRPr="00D1545F" w:rsidRDefault="0082335A" w:rsidP="00D1545F"/>
              </w:txbxContent>
            </v:textbox>
          </v:rect>
        </w:pict>
      </w:r>
    </w:p>
    <w:p w:rsidR="00397A8C" w:rsidRPr="00397A8C" w:rsidRDefault="00397A8C" w:rsidP="00754287">
      <w:pPr>
        <w:rPr>
          <w:b/>
          <w:sz w:val="30"/>
          <w:szCs w:val="30"/>
        </w:rPr>
      </w:pPr>
    </w:p>
    <w:p w:rsidR="00397A8C" w:rsidRPr="00397A8C" w:rsidRDefault="00397A8C" w:rsidP="00754287">
      <w:pPr>
        <w:rPr>
          <w:b/>
          <w:sz w:val="30"/>
          <w:szCs w:val="30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E780B" w:rsidP="00754287">
      <w:pPr>
        <w:rPr>
          <w:bCs/>
          <w:noProof/>
          <w:sz w:val="30"/>
          <w:szCs w:val="30"/>
          <w:lang w:val="en-CA" w:eastAsia="zh-CN"/>
        </w:rPr>
      </w:pPr>
      <w:r>
        <w:rPr>
          <w:bCs/>
          <w:noProof/>
          <w:sz w:val="30"/>
          <w:szCs w:val="30"/>
          <w:lang w:val="en-CA" w:eastAsia="en-CA"/>
        </w:rPr>
        <w:pict>
          <v:rect id="_x0000_s9948" style="position:absolute;margin-left:-26.25pt;margin-top:12.3pt;width:305.75pt;height:132.05pt;z-index:251723776" stroked="f">
            <v:textbox style="mso-next-textbox:#_x0000_s9948" inset=",7.2pt,,0">
              <w:txbxContent>
                <w:p w:rsidR="0082335A" w:rsidRDefault="00D1545F">
                  <w:pPr>
                    <w:rPr>
                      <w:b/>
                    </w:rPr>
                  </w:pPr>
                  <w:r w:rsidRPr="001B5C7A">
                    <w:rPr>
                      <w:b/>
                    </w:rPr>
                    <w:t>Alternate Interior Angles</w:t>
                  </w:r>
                </w:p>
                <w:p w:rsidR="001B5C7A" w:rsidRDefault="001B5C7A">
                  <w:r>
                    <w:t>Are located on</w:t>
                  </w:r>
                </w:p>
                <w:p w:rsidR="001B5C7A" w:rsidRDefault="001B5C7A">
                  <w:r>
                    <w:t>the same side</w:t>
                  </w:r>
                </w:p>
                <w:p w:rsidR="001B5C7A" w:rsidRDefault="001B5C7A">
                  <w:r>
                    <w:t>of the transversal</w:t>
                  </w:r>
                </w:p>
                <w:p w:rsidR="001B5C7A" w:rsidRDefault="001B5C7A">
                  <w:r>
                    <w:t>but inside the parallel</w:t>
                  </w:r>
                </w:p>
                <w:p w:rsidR="001B5C7A" w:rsidRDefault="001B5C7A">
                  <w:r>
                    <w:t>lines. They are</w:t>
                  </w:r>
                </w:p>
                <w:p w:rsidR="001B5C7A" w:rsidRPr="001B5C7A" w:rsidRDefault="001B5C7A">
                  <w:pPr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________.</w:t>
                  </w:r>
                </w:p>
              </w:txbxContent>
            </v:textbox>
          </v:rect>
        </w:pict>
      </w:r>
    </w:p>
    <w:p w:rsidR="00397A8C" w:rsidRDefault="003E780B" w:rsidP="00754287">
      <w:pPr>
        <w:rPr>
          <w:bCs/>
          <w:noProof/>
          <w:sz w:val="30"/>
          <w:szCs w:val="30"/>
          <w:lang w:val="en-CA" w:eastAsia="zh-CN"/>
        </w:rPr>
      </w:pPr>
      <w:r>
        <w:rPr>
          <w:b/>
          <w:noProof/>
          <w:sz w:val="36"/>
          <w:szCs w:val="36"/>
          <w:lang w:val="en-CA" w:eastAsia="en-CA"/>
        </w:rPr>
        <w:pict>
          <v:group id="_x0000_s10079" style="position:absolute;margin-left:141.75pt;margin-top:16.35pt;width:93.85pt;height:92.65pt;z-index:251777024" coordorigin="15630,2749" coordsize="2179,2151">
            <v:shape id="_x0000_s10080" type="#_x0000_t32" style="position:absolute;left:16270;top:2749;width:973;height:2151;flip:x" o:connectortype="straight">
              <v:stroke startarrow="block" endarrow="block"/>
            </v:shape>
            <v:shape id="_x0000_s10081" type="#_x0000_t32" style="position:absolute;left:16028;top:3451;width:1781;height:0;flip:x" o:connectortype="straight">
              <v:stroke startarrow="block" endarrow="block"/>
            </v:shape>
            <v:shape id="_x0000_s10082" type="#_x0000_t32" style="position:absolute;left:15630;top:4390;width:1781;height:0;flip:x" o:connectortype="straight">
              <v:stroke startarrow="block" endarrow="block"/>
            </v:shape>
          </v:group>
        </w:pict>
      </w: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97A8C" w:rsidP="00754287">
      <w:pPr>
        <w:rPr>
          <w:bCs/>
          <w:noProof/>
          <w:sz w:val="30"/>
          <w:szCs w:val="30"/>
          <w:lang w:val="en-CA" w:eastAsia="zh-CN"/>
        </w:rPr>
      </w:pPr>
    </w:p>
    <w:p w:rsidR="00397A8C" w:rsidRDefault="003E780B" w:rsidP="00754287">
      <w:pPr>
        <w:rPr>
          <w:bCs/>
          <w:noProof/>
          <w:sz w:val="30"/>
          <w:szCs w:val="30"/>
          <w:lang w:val="en-CA" w:eastAsia="zh-CN"/>
        </w:rPr>
      </w:pPr>
      <w:r>
        <w:rPr>
          <w:bCs/>
          <w:noProof/>
          <w:sz w:val="30"/>
          <w:szCs w:val="30"/>
          <w:lang w:val="en-CA" w:eastAsia="zh-CN"/>
        </w:rPr>
        <w:pict>
          <v:oval id="_x0000_s1678" style="position:absolute;margin-left:315.65pt;margin-top:-716.2pt;width:28.95pt;height:28.95pt;z-index:251495424">
            <v:textbox style="mso-next-textbox:#_x0000_s1678" inset="0,2.16pt,0,0">
              <w:txbxContent>
                <w:p w:rsidR="00502B69" w:rsidRPr="00016A2A" w:rsidRDefault="00502B69" w:rsidP="00F84C48">
                  <w:pPr>
                    <w:jc w:val="center"/>
                    <w:rPr>
                      <w:sz w:val="32"/>
                      <w:szCs w:val="32"/>
                      <w:lang w:val="en-CA"/>
                    </w:rPr>
                  </w:pPr>
                  <w:r>
                    <w:rPr>
                      <w:sz w:val="32"/>
                      <w:szCs w:val="32"/>
                      <w:lang w:val="en-CA"/>
                    </w:rPr>
                    <w:t>3</w:t>
                  </w:r>
                </w:p>
              </w:txbxContent>
            </v:textbox>
          </v:oval>
        </w:pict>
      </w:r>
    </w:p>
    <w:p w:rsidR="00EE13E3" w:rsidRPr="00F46AB5" w:rsidRDefault="003E780B" w:rsidP="0082335A">
      <w:pPr>
        <w:rPr>
          <w:sz w:val="90"/>
          <w:szCs w:val="90"/>
        </w:rPr>
      </w:pPr>
      <w:r>
        <w:rPr>
          <w:bCs/>
          <w:noProof/>
          <w:sz w:val="30"/>
          <w:szCs w:val="30"/>
          <w:lang w:val="en-CA" w:eastAsia="en-CA"/>
        </w:rPr>
        <w:pict>
          <v:rect id="_x0000_s9951" style="position:absolute;margin-left:270pt;margin-top:-602pt;width:305.8pt;height:132pt;z-index:251725824" stroked="f">
            <v:textbox style="mso-next-textbox:#_x0000_s9951" inset=",7.2pt,,7.2pt">
              <w:txbxContent>
                <w:p w:rsidR="003C753B" w:rsidRPr="00191033" w:rsidRDefault="003C753B" w:rsidP="003C753B">
                  <w:pPr>
                    <w:rPr>
                      <w:b/>
                      <w:sz w:val="204"/>
                      <w:szCs w:val="204"/>
                    </w:rPr>
                  </w:pPr>
                  <w:r w:rsidRPr="00191033">
                    <w:rPr>
                      <w:b/>
                      <w:sz w:val="204"/>
                      <w:szCs w:val="204"/>
                    </w:rPr>
                    <w:t>erms</w:t>
                  </w:r>
                </w:p>
                <w:p w:rsidR="0082335A" w:rsidRDefault="0082335A"/>
              </w:txbxContent>
            </v:textbox>
          </v:rect>
        </w:pict>
      </w:r>
      <w:r w:rsidR="00F84C48" w:rsidRPr="00397A8C">
        <w:rPr>
          <w:bCs/>
          <w:sz w:val="30"/>
          <w:szCs w:val="30"/>
        </w:rPr>
        <w:br w:type="column"/>
      </w:r>
      <w:r w:rsidR="00BC3294" w:rsidRPr="00397A8C">
        <w:rPr>
          <w:bCs/>
          <w:sz w:val="40"/>
          <w:szCs w:val="40"/>
        </w:rPr>
        <w:lastRenderedPageBreak/>
        <w:t xml:space="preserve"> </w:t>
      </w: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Default="00EE13E3" w:rsidP="00F46AB5">
      <w:pPr>
        <w:ind w:right="9"/>
        <w:jc w:val="center"/>
        <w:rPr>
          <w:sz w:val="30"/>
          <w:szCs w:val="30"/>
        </w:rPr>
      </w:pPr>
    </w:p>
    <w:p w:rsidR="00F323BE" w:rsidRPr="00F46AB5" w:rsidRDefault="00F323BE" w:rsidP="00F323BE">
      <w:pPr>
        <w:rPr>
          <w:sz w:val="30"/>
          <w:szCs w:val="30"/>
        </w:rPr>
      </w:pPr>
    </w:p>
    <w:p w:rsidR="00EE13E3" w:rsidRPr="00F46AB5" w:rsidRDefault="003E780B" w:rsidP="00F46AB5">
      <w:pPr>
        <w:ind w:right="9"/>
        <w:jc w:val="center"/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w:pict>
          <v:rect id="_x0000_s9952" style="position:absolute;left:0;text-align:left;margin-left:-18pt;margin-top:7.2pt;width:305.8pt;height:132.05pt;z-index:251726848" stroked="f">
            <v:textbox style="mso-next-textbox:#_x0000_s9952" inset=",7.2pt,,7.2pt">
              <w:txbxContent>
                <w:p w:rsidR="0082335A" w:rsidRDefault="007353FC">
                  <w:r>
                    <w:t>E.g. Determine the measure of the angle:</w:t>
                  </w:r>
                </w:p>
              </w:txbxContent>
            </v:textbox>
          </v:rect>
        </w:pict>
      </w: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3E780B" w:rsidP="00F46AB5">
      <w:pPr>
        <w:ind w:right="9"/>
        <w:jc w:val="center"/>
        <w:rPr>
          <w:sz w:val="30"/>
          <w:szCs w:val="30"/>
        </w:rPr>
      </w:pPr>
      <w:r>
        <w:rPr>
          <w:noProof/>
          <w:lang w:val="en-CA" w:eastAsia="en-CA"/>
        </w:rPr>
        <w:pict>
          <v:polyline id="_x0000_s9968" style="position:absolute;left:0;text-align:left;z-index:251738112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points="6.65pt,19.9pt,134.75pt,69.3pt,251.95pt,5.65pt" coordsize="4906,1273" filled="f" strokeweight="1.5pt">
            <v:stroke startarrow="open" startarrowwidth="wide" startarrowlength="long" endarrow="open" endarrowwidth="wide" endarrowlength="long"/>
            <v:path arrowok="t"/>
          </v:polyline>
        </w:pict>
      </w: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EE13E3" w:rsidP="00F46AB5">
      <w:pPr>
        <w:ind w:right="9"/>
        <w:jc w:val="center"/>
        <w:rPr>
          <w:sz w:val="30"/>
          <w:szCs w:val="30"/>
        </w:rPr>
      </w:pPr>
    </w:p>
    <w:p w:rsidR="00EE13E3" w:rsidRPr="00F46AB5" w:rsidRDefault="003E780B" w:rsidP="00532346">
      <w:pPr>
        <w:ind w:right="9"/>
        <w:rPr>
          <w:sz w:val="30"/>
          <w:szCs w:val="30"/>
        </w:rPr>
      </w:pPr>
      <w:r>
        <w:rPr>
          <w:noProof/>
          <w:lang w:val="en-CA" w:eastAsia="en-CA"/>
        </w:rPr>
        <w:pict>
          <v:shape id="_x0000_s9970" style="position:absolute;margin-left:142.5pt;margin-top:208.4pt;width:106.6pt;height:38.65pt;rotation:-45;flip:y;z-index:251740160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coordsize="4906,1273" path="m,285r2562,988l4906,e" filled="f" strokeweight="1.5pt">
            <v:stroke startarrow="open" startarrowwidth="wide" startarrowlength="long" endarrow="open" endarrowwidth="wide" endarrowlength="long"/>
            <v:path arrowok="t"/>
          </v:shape>
        </w:pict>
      </w:r>
      <w:r>
        <w:rPr>
          <w:noProof/>
          <w:lang w:val="en-CA" w:eastAsia="en-CA"/>
        </w:rPr>
        <w:pict>
          <v:shape id="_x0000_s9969" style="position:absolute;margin-left:14.5pt;margin-top:224.45pt;width:76.65pt;height:60.45pt;z-index:251739136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coordsize="4906,1273" path="m,285r2562,988l4906,e" filled="f" strokeweight="1.5pt">
            <v:stroke startarrow="open" startarrowwidth="wide" startarrowlength="long" endarrow="open" endarrowwidth="wide" endarrowlength="long"/>
            <v:path arrowok="t"/>
          </v:shape>
        </w:pict>
      </w:r>
      <w:r>
        <w:rPr>
          <w:noProof/>
          <w:sz w:val="30"/>
          <w:szCs w:val="30"/>
          <w:lang w:val="en-CA" w:eastAsia="en-CA"/>
        </w:rPr>
        <w:pict>
          <v:rect id="_x0000_s9955" style="position:absolute;margin-left:-18pt;margin-top:299.75pt;width:305.8pt;height:132.05pt;z-index:251729920" stroked="f">
            <v:textbox style="mso-next-textbox:#_x0000_s9955" inset=",7.2pt,,7.2pt">
              <w:txbxContent>
                <w:p w:rsidR="003C753B" w:rsidRDefault="003C753B" w:rsidP="003C753B">
                  <w:r>
                    <w:t>Similar</w:t>
                  </w:r>
                  <w:r>
                    <w:sym w:font="Wingdings" w:char="F0E0"/>
                  </w:r>
                </w:p>
                <w:p w:rsidR="003C753B" w:rsidRDefault="003C753B" w:rsidP="003C753B"/>
                <w:p w:rsidR="003C753B" w:rsidRDefault="003C753B" w:rsidP="003C753B"/>
                <w:p w:rsidR="003C753B" w:rsidRPr="00222B33" w:rsidRDefault="003C753B" w:rsidP="003C753B">
                  <w:pPr>
                    <w:rPr>
                      <w:sz w:val="14"/>
                      <w:szCs w:val="14"/>
                    </w:rPr>
                  </w:pPr>
                </w:p>
                <w:p w:rsidR="003C753B" w:rsidRDefault="003C753B" w:rsidP="003C753B">
                  <w:r>
                    <w:t xml:space="preserve">Proportional </w:t>
                  </w:r>
                  <w:r>
                    <w:sym w:font="Wingdings" w:char="F0E0"/>
                  </w:r>
                </w:p>
                <w:p w:rsidR="0082335A" w:rsidRDefault="0082335A"/>
              </w:txbxContent>
            </v:textbox>
          </v:rect>
        </w:pict>
      </w:r>
      <w:r>
        <w:rPr>
          <w:noProof/>
          <w:sz w:val="30"/>
          <w:szCs w:val="30"/>
          <w:lang w:val="en-CA" w:eastAsia="en-CA"/>
        </w:rPr>
        <w:pict>
          <v:rect id="_x0000_s9954" style="position:absolute;margin-left:-18pt;margin-top:167.75pt;width:305.8pt;height:132pt;z-index:251728896" stroked="f">
            <v:textbox style="mso-next-textbox:#_x0000_s9954" inset=",7.2pt,,7.2pt">
              <w:txbxContent>
                <w:p w:rsidR="00646AD2" w:rsidRDefault="00646AD2" w:rsidP="00646AD2">
                  <w:r>
                    <w:t>E.g. Classify:</w:t>
                  </w:r>
                </w:p>
                <w:p w:rsidR="0082335A" w:rsidRDefault="0082335A"/>
              </w:txbxContent>
            </v:textbox>
          </v:rect>
        </w:pict>
      </w:r>
      <w:r>
        <w:rPr>
          <w:noProof/>
          <w:sz w:val="30"/>
          <w:szCs w:val="30"/>
          <w:lang w:val="en-CA" w:eastAsia="en-CA"/>
        </w:rPr>
        <w:pict>
          <v:rect id="_x0000_s9953" style="position:absolute;margin-left:-18pt;margin-top:35.75pt;width:305.8pt;height:132pt;z-index:251727872" stroked="f">
            <v:textbox style="mso-next-textbox:#_x0000_s9953" inset=",7.2pt,,7.2pt">
              <w:txbxContent>
                <w:p w:rsidR="003C753B" w:rsidRDefault="003C753B" w:rsidP="003C753B">
                  <w:r>
                    <w:t xml:space="preserve">Corresponding Angles </w:t>
                  </w:r>
                  <w:r>
                    <w:sym w:font="Wingdings" w:char="F0E0"/>
                  </w:r>
                </w:p>
                <w:p w:rsidR="003C753B" w:rsidRDefault="003C753B" w:rsidP="003C753B"/>
                <w:p w:rsidR="003C753B" w:rsidRDefault="003C753B" w:rsidP="003C753B"/>
                <w:p w:rsidR="003C753B" w:rsidRPr="00222B33" w:rsidRDefault="003C753B" w:rsidP="003C753B">
                  <w:pPr>
                    <w:rPr>
                      <w:sz w:val="14"/>
                      <w:szCs w:val="14"/>
                    </w:rPr>
                  </w:pPr>
                </w:p>
                <w:p w:rsidR="003C753B" w:rsidRDefault="003C753B" w:rsidP="003C753B">
                  <w:r>
                    <w:t xml:space="preserve">Alternate Interior Angles </w:t>
                  </w:r>
                  <w:r>
                    <w:sym w:font="Wingdings" w:char="F0E0"/>
                  </w:r>
                </w:p>
                <w:p w:rsidR="0082335A" w:rsidRDefault="0082335A">
                  <w:bookmarkStart w:id="0" w:name="_GoBack"/>
                  <w:bookmarkEnd w:id="0"/>
                </w:p>
              </w:txbxContent>
            </v:textbox>
          </v:rect>
        </w:pict>
      </w:r>
    </w:p>
    <w:p w:rsidR="00EB2C92" w:rsidRDefault="00EB2C92" w:rsidP="00532346">
      <w:pPr>
        <w:ind w:right="-3960"/>
        <w:rPr>
          <w:sz w:val="30"/>
          <w:szCs w:val="30"/>
        </w:rPr>
        <w:sectPr w:rsidR="00EB2C92" w:rsidSect="00DB6A3C">
          <w:pgSz w:w="12240" w:h="15840" w:code="1"/>
          <w:pgMar w:top="432" w:right="720" w:bottom="432" w:left="720" w:header="288" w:footer="720" w:gutter="0"/>
          <w:cols w:num="2" w:space="720"/>
          <w:docGrid w:linePitch="360"/>
        </w:sectPr>
      </w:pPr>
    </w:p>
    <w:p w:rsidR="00FC307F" w:rsidRPr="00AB693C" w:rsidRDefault="003E780B" w:rsidP="00291D86">
      <w:pPr>
        <w:rPr>
          <w:bCs/>
        </w:rPr>
      </w:pPr>
      <w:r>
        <w:rPr>
          <w:noProof/>
          <w:lang w:val="en-CA" w:eastAsia="en-CA"/>
        </w:rPr>
        <w:lastRenderedPageBreak/>
        <w:pict>
          <v:shape id="_x0000_s9990" style="position:absolute;margin-left:401.9pt;margin-top:105.5pt;width:143.3pt;height:30.3pt;rotation:-45;flip:y;z-index:251744256;mso-wrap-style:square;mso-wrap-distance-left:9pt;mso-wrap-distance-top:0;mso-wrap-distance-right:9pt;mso-wrap-distance-bottom:0;mso-position-horizontal-relative:text;mso-position-vertical-relative:text;mso-width-relative:page;mso-height-relative:page;mso-position-horizontal-col-start:0;mso-width-col-span:0;v-text-anchor:top" coordsize="4906,1273" path="m,285r2562,988l4906,e" filled="f" strokeweight="1.5pt">
            <v:stroke startarrow="open" startarrowwidth="wide" startarrowlength="long" endarrow="open" endarrowwidth="wide" endarrowlength="long"/>
            <v:path arrowok="t"/>
          </v:shape>
        </w:pict>
      </w:r>
      <w:r>
        <w:rPr>
          <w:noProof/>
          <w:lang w:val="en-CA" w:eastAsia="en-CA"/>
        </w:rPr>
        <w:pict>
          <v:shape id="_x0000_s9971" type="#_x0000_t32" style="position:absolute;margin-left:302.5pt;margin-top:100.85pt;width:115.5pt;height:60.3pt;z-index:251741184" o:connectortype="straight" strokeweight="1.5pt">
            <v:stroke startarrow="open" startarrowwidth="wide" startarrowlength="long" endarrow="open" endarrowwidth="wide" endarrowlength="long"/>
          </v:shape>
        </w:pict>
      </w:r>
      <w:r>
        <w:rPr>
          <w:bCs/>
          <w:noProof/>
          <w:lang w:val="en-CA" w:eastAsia="en-CA"/>
        </w:rPr>
        <w:pict>
          <v:rect id="_x0000_s9956" style="position:absolute;margin-left:270pt;margin-top:58.1pt;width:305.8pt;height:132pt;z-index:251730944" stroked="f">
            <v:textbox style="mso-next-textbox:#_x0000_s9956" inset=",7.2pt,,7.2pt">
              <w:txbxContent>
                <w:p w:rsidR="00646AD2" w:rsidRDefault="00646AD2" w:rsidP="00646AD2">
                  <w:r>
                    <w:t>E.g. Classify:</w:t>
                  </w:r>
                </w:p>
                <w:p w:rsidR="0082335A" w:rsidRDefault="0082335A"/>
              </w:txbxContent>
            </v:textbox>
          </v:rect>
        </w:pict>
      </w:r>
      <w:r>
        <w:rPr>
          <w:bCs/>
          <w:noProof/>
          <w:lang w:val="en-CA" w:eastAsia="en-CA"/>
        </w:rPr>
        <w:pict>
          <v:rect id="_x0000_s9949" style="position:absolute;margin-left:-35.75pt;margin-top:58.1pt;width:305.75pt;height:132pt;z-index:251724800" stroked="f">
            <v:textbox style="mso-next-textbox:#_x0000_s9949" inset=",7.2pt,,7.2pt">
              <w:txbxContent>
                <w:p w:rsidR="0082335A" w:rsidRPr="00D1545F" w:rsidRDefault="0082335A" w:rsidP="00D1545F"/>
              </w:txbxContent>
            </v:textbox>
          </v:rect>
        </w:pict>
      </w:r>
      <w:r w:rsidR="00291D86" w:rsidRPr="00AB693C">
        <w:rPr>
          <w:bCs/>
        </w:rPr>
        <w:t xml:space="preserve"> </w:t>
      </w:r>
    </w:p>
    <w:sectPr w:rsidR="00FC307F" w:rsidRPr="00AB693C" w:rsidSect="00772A80">
      <w:type w:val="continuous"/>
      <w:pgSz w:w="12240" w:h="15840" w:code="1"/>
      <w:pgMar w:top="720" w:right="810" w:bottom="720" w:left="720" w:header="288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46E3A"/>
    <w:multiLevelType w:val="hybridMultilevel"/>
    <w:tmpl w:val="479A4B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97EDB5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97777E"/>
    <w:multiLevelType w:val="hybridMultilevel"/>
    <w:tmpl w:val="EBD254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8F376B1"/>
    <w:multiLevelType w:val="hybridMultilevel"/>
    <w:tmpl w:val="ADE8299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A582D82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CD518F"/>
    <w:multiLevelType w:val="hybridMultilevel"/>
    <w:tmpl w:val="30CC827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F171D62"/>
    <w:multiLevelType w:val="hybridMultilevel"/>
    <w:tmpl w:val="BD8E94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FBC5E38"/>
    <w:multiLevelType w:val="hybridMultilevel"/>
    <w:tmpl w:val="9EBE514A"/>
    <w:lvl w:ilvl="0" w:tplc="689EEB8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1B173D7"/>
    <w:multiLevelType w:val="hybridMultilevel"/>
    <w:tmpl w:val="717E7B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916CDD"/>
    <w:multiLevelType w:val="hybridMultilevel"/>
    <w:tmpl w:val="406CE1AC"/>
    <w:lvl w:ilvl="0" w:tplc="707A5C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EC5114"/>
    <w:multiLevelType w:val="hybridMultilevel"/>
    <w:tmpl w:val="407A06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6EF1009"/>
    <w:multiLevelType w:val="hybridMultilevel"/>
    <w:tmpl w:val="F0FC7700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B903D44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123016"/>
    <w:multiLevelType w:val="hybridMultilevel"/>
    <w:tmpl w:val="599E5B9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8330876"/>
    <w:multiLevelType w:val="hybridMultilevel"/>
    <w:tmpl w:val="9D3465B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214C1133"/>
    <w:multiLevelType w:val="hybridMultilevel"/>
    <w:tmpl w:val="1E3C6088"/>
    <w:lvl w:ilvl="0" w:tplc="64103D2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29F54E4"/>
    <w:multiLevelType w:val="multilevel"/>
    <w:tmpl w:val="DC96EED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14">
    <w:nsid w:val="22BA04DC"/>
    <w:multiLevelType w:val="hybridMultilevel"/>
    <w:tmpl w:val="7E2A7F34"/>
    <w:lvl w:ilvl="0" w:tplc="C902CEA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64103D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58772F"/>
    <w:multiLevelType w:val="hybridMultilevel"/>
    <w:tmpl w:val="3D9AD11A"/>
    <w:lvl w:ilvl="0" w:tplc="49A46F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D06F1E"/>
    <w:multiLevelType w:val="hybridMultilevel"/>
    <w:tmpl w:val="CF56BD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A6A4D40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0323343"/>
    <w:multiLevelType w:val="hybridMultilevel"/>
    <w:tmpl w:val="4430312C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38A9BC6">
      <w:start w:val="1"/>
      <w:numFmt w:val="upperLetter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34333A88"/>
    <w:multiLevelType w:val="hybridMultilevel"/>
    <w:tmpl w:val="FF169EE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E6E5C1C">
      <w:start w:val="1"/>
      <w:numFmt w:val="lowerRoman"/>
      <w:lvlText w:val="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43C1423"/>
    <w:multiLevelType w:val="hybridMultilevel"/>
    <w:tmpl w:val="524237E4"/>
    <w:lvl w:ilvl="0" w:tplc="9A6A4D4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5D67F80"/>
    <w:multiLevelType w:val="hybridMultilevel"/>
    <w:tmpl w:val="31AC079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37A03B48"/>
    <w:multiLevelType w:val="hybridMultilevel"/>
    <w:tmpl w:val="8CB6A960"/>
    <w:lvl w:ilvl="0" w:tplc="707A5C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96069BB"/>
    <w:multiLevelType w:val="hybridMultilevel"/>
    <w:tmpl w:val="E2020D10"/>
    <w:lvl w:ilvl="0" w:tplc="469C648E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3A201261"/>
    <w:multiLevelType w:val="hybridMultilevel"/>
    <w:tmpl w:val="6198882A"/>
    <w:lvl w:ilvl="0" w:tplc="49A46F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B223E6A"/>
    <w:multiLevelType w:val="hybridMultilevel"/>
    <w:tmpl w:val="5E148EB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B600256"/>
    <w:multiLevelType w:val="hybridMultilevel"/>
    <w:tmpl w:val="8B5494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16E4DCC"/>
    <w:multiLevelType w:val="hybridMultilevel"/>
    <w:tmpl w:val="AA8EB858"/>
    <w:lvl w:ilvl="0" w:tplc="469C648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2770C2E"/>
    <w:multiLevelType w:val="hybridMultilevel"/>
    <w:tmpl w:val="D19ABA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A2A6687"/>
    <w:multiLevelType w:val="hybridMultilevel"/>
    <w:tmpl w:val="1C8466BC"/>
    <w:lvl w:ilvl="0" w:tplc="469C648E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3AB07E1"/>
    <w:multiLevelType w:val="hybridMultilevel"/>
    <w:tmpl w:val="07CEC58C"/>
    <w:lvl w:ilvl="0" w:tplc="87D8EE3E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43F2D0B"/>
    <w:multiLevelType w:val="hybridMultilevel"/>
    <w:tmpl w:val="C9404A1C"/>
    <w:lvl w:ilvl="0" w:tplc="707A5C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A93158D"/>
    <w:multiLevelType w:val="hybridMultilevel"/>
    <w:tmpl w:val="48F40CC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020EC04">
      <w:start w:val="1"/>
      <w:numFmt w:val="upperLetter"/>
      <w:lvlText w:val="%2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C6E323C"/>
    <w:multiLevelType w:val="hybridMultilevel"/>
    <w:tmpl w:val="19C02EC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9C648E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5C9D3F9C"/>
    <w:multiLevelType w:val="hybridMultilevel"/>
    <w:tmpl w:val="F3FC9D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2AF160E"/>
    <w:multiLevelType w:val="hybridMultilevel"/>
    <w:tmpl w:val="739460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9E65C36"/>
    <w:multiLevelType w:val="hybridMultilevel"/>
    <w:tmpl w:val="68EEE9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674AE2"/>
    <w:multiLevelType w:val="multilevel"/>
    <w:tmpl w:val="FAD6A92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37">
    <w:nsid w:val="6C251FAD"/>
    <w:multiLevelType w:val="hybridMultilevel"/>
    <w:tmpl w:val="D508542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>
    <w:nsid w:val="6C622894"/>
    <w:multiLevelType w:val="hybridMultilevel"/>
    <w:tmpl w:val="721279DA"/>
    <w:lvl w:ilvl="0" w:tplc="A2F892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6532FF7"/>
    <w:multiLevelType w:val="hybridMultilevel"/>
    <w:tmpl w:val="8D047402"/>
    <w:lvl w:ilvl="0" w:tplc="469C648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8105DD3"/>
    <w:multiLevelType w:val="hybridMultilevel"/>
    <w:tmpl w:val="469C4BFC"/>
    <w:lvl w:ilvl="0" w:tplc="689EEB8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>
    <w:nsid w:val="794C2FA8"/>
    <w:multiLevelType w:val="hybridMultilevel"/>
    <w:tmpl w:val="D3EEF188"/>
    <w:lvl w:ilvl="0" w:tplc="F97EDB5E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42">
    <w:nsid w:val="7BC332F9"/>
    <w:multiLevelType w:val="hybridMultilevel"/>
    <w:tmpl w:val="8B56F964"/>
    <w:lvl w:ilvl="0" w:tplc="C902CEA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>
    <w:nsid w:val="7EA9798A"/>
    <w:multiLevelType w:val="hybridMultilevel"/>
    <w:tmpl w:val="61A6B7B4"/>
    <w:lvl w:ilvl="0" w:tplc="87D8EE3E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3"/>
  </w:num>
  <w:num w:numId="2">
    <w:abstractNumId w:val="36"/>
  </w:num>
  <w:num w:numId="3">
    <w:abstractNumId w:val="0"/>
  </w:num>
  <w:num w:numId="4">
    <w:abstractNumId w:val="4"/>
  </w:num>
  <w:num w:numId="5">
    <w:abstractNumId w:val="41"/>
  </w:num>
  <w:num w:numId="6">
    <w:abstractNumId w:val="35"/>
  </w:num>
  <w:num w:numId="7">
    <w:abstractNumId w:val="9"/>
  </w:num>
  <w:num w:numId="8">
    <w:abstractNumId w:val="38"/>
  </w:num>
  <w:num w:numId="9">
    <w:abstractNumId w:val="30"/>
  </w:num>
  <w:num w:numId="10">
    <w:abstractNumId w:val="7"/>
  </w:num>
  <w:num w:numId="11">
    <w:abstractNumId w:val="17"/>
  </w:num>
  <w:num w:numId="12">
    <w:abstractNumId w:val="23"/>
  </w:num>
  <w:num w:numId="13">
    <w:abstractNumId w:val="33"/>
  </w:num>
  <w:num w:numId="14">
    <w:abstractNumId w:val="6"/>
  </w:num>
  <w:num w:numId="15">
    <w:abstractNumId w:val="21"/>
  </w:num>
  <w:num w:numId="16">
    <w:abstractNumId w:val="40"/>
  </w:num>
  <w:num w:numId="17">
    <w:abstractNumId w:val="8"/>
  </w:num>
  <w:num w:numId="18">
    <w:abstractNumId w:val="15"/>
  </w:num>
  <w:num w:numId="19">
    <w:abstractNumId w:val="5"/>
  </w:num>
  <w:num w:numId="20">
    <w:abstractNumId w:val="10"/>
  </w:num>
  <w:num w:numId="21">
    <w:abstractNumId w:val="42"/>
  </w:num>
  <w:num w:numId="22">
    <w:abstractNumId w:val="11"/>
  </w:num>
  <w:num w:numId="23">
    <w:abstractNumId w:val="14"/>
  </w:num>
  <w:num w:numId="24">
    <w:abstractNumId w:val="32"/>
  </w:num>
  <w:num w:numId="25">
    <w:abstractNumId w:val="39"/>
  </w:num>
  <w:num w:numId="26">
    <w:abstractNumId w:val="22"/>
  </w:num>
  <w:num w:numId="27">
    <w:abstractNumId w:val="28"/>
  </w:num>
  <w:num w:numId="28">
    <w:abstractNumId w:val="37"/>
  </w:num>
  <w:num w:numId="29">
    <w:abstractNumId w:val="26"/>
  </w:num>
  <w:num w:numId="30">
    <w:abstractNumId w:val="12"/>
  </w:num>
  <w:num w:numId="31">
    <w:abstractNumId w:val="43"/>
  </w:num>
  <w:num w:numId="32">
    <w:abstractNumId w:val="29"/>
  </w:num>
  <w:num w:numId="33">
    <w:abstractNumId w:val="1"/>
  </w:num>
  <w:num w:numId="34">
    <w:abstractNumId w:val="16"/>
  </w:num>
  <w:num w:numId="35">
    <w:abstractNumId w:val="27"/>
  </w:num>
  <w:num w:numId="36">
    <w:abstractNumId w:val="31"/>
  </w:num>
  <w:num w:numId="37">
    <w:abstractNumId w:val="3"/>
  </w:num>
  <w:num w:numId="38">
    <w:abstractNumId w:val="20"/>
  </w:num>
  <w:num w:numId="39">
    <w:abstractNumId w:val="25"/>
  </w:num>
  <w:num w:numId="40">
    <w:abstractNumId w:val="2"/>
  </w:num>
  <w:num w:numId="41">
    <w:abstractNumId w:val="24"/>
  </w:num>
  <w:num w:numId="42">
    <w:abstractNumId w:val="18"/>
  </w:num>
  <w:num w:numId="43">
    <w:abstractNumId w:val="34"/>
  </w:num>
  <w:num w:numId="4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62"/>
  <w:drawingGridVerticalSpacing w:val="562"/>
  <w:characterSpacingControl w:val="doNotCompress"/>
  <w:compat>
    <w:useFELayout/>
    <w:compatSetting w:name="compatibilityMode" w:uri="http://schemas.microsoft.com/office/word" w:val="12"/>
  </w:compat>
  <w:rsids>
    <w:rsidRoot w:val="00D67A8A"/>
    <w:rsid w:val="000005B5"/>
    <w:rsid w:val="00001747"/>
    <w:rsid w:val="00003AF5"/>
    <w:rsid w:val="00012E67"/>
    <w:rsid w:val="00016D3E"/>
    <w:rsid w:val="0001703C"/>
    <w:rsid w:val="000217CB"/>
    <w:rsid w:val="000244E4"/>
    <w:rsid w:val="00026999"/>
    <w:rsid w:val="00027A3D"/>
    <w:rsid w:val="00031A4C"/>
    <w:rsid w:val="0003333F"/>
    <w:rsid w:val="00036E80"/>
    <w:rsid w:val="00037D68"/>
    <w:rsid w:val="000436F4"/>
    <w:rsid w:val="00050744"/>
    <w:rsid w:val="00051483"/>
    <w:rsid w:val="000549E9"/>
    <w:rsid w:val="0007286C"/>
    <w:rsid w:val="000807FE"/>
    <w:rsid w:val="00082053"/>
    <w:rsid w:val="00083177"/>
    <w:rsid w:val="000A630D"/>
    <w:rsid w:val="000A73F4"/>
    <w:rsid w:val="000C4A80"/>
    <w:rsid w:val="000D008D"/>
    <w:rsid w:val="000D19F7"/>
    <w:rsid w:val="000E4748"/>
    <w:rsid w:val="000E540E"/>
    <w:rsid w:val="000F1D8A"/>
    <w:rsid w:val="000F25A7"/>
    <w:rsid w:val="000F73BF"/>
    <w:rsid w:val="00103569"/>
    <w:rsid w:val="00106687"/>
    <w:rsid w:val="001079AE"/>
    <w:rsid w:val="00117500"/>
    <w:rsid w:val="001324A8"/>
    <w:rsid w:val="00132E7A"/>
    <w:rsid w:val="00140F96"/>
    <w:rsid w:val="00141674"/>
    <w:rsid w:val="00141D70"/>
    <w:rsid w:val="00152C7B"/>
    <w:rsid w:val="0015361C"/>
    <w:rsid w:val="0016121A"/>
    <w:rsid w:val="001652C4"/>
    <w:rsid w:val="00175386"/>
    <w:rsid w:val="00183754"/>
    <w:rsid w:val="001862E2"/>
    <w:rsid w:val="00190E3F"/>
    <w:rsid w:val="00191033"/>
    <w:rsid w:val="00191910"/>
    <w:rsid w:val="00193D8A"/>
    <w:rsid w:val="00194497"/>
    <w:rsid w:val="001A6419"/>
    <w:rsid w:val="001A6805"/>
    <w:rsid w:val="001B0652"/>
    <w:rsid w:val="001B067D"/>
    <w:rsid w:val="001B12A3"/>
    <w:rsid w:val="001B2FC5"/>
    <w:rsid w:val="001B5C7A"/>
    <w:rsid w:val="001B76D6"/>
    <w:rsid w:val="001B78FA"/>
    <w:rsid w:val="001C424C"/>
    <w:rsid w:val="001C6D33"/>
    <w:rsid w:val="001D2922"/>
    <w:rsid w:val="001E69BA"/>
    <w:rsid w:val="001F4CF2"/>
    <w:rsid w:val="00200569"/>
    <w:rsid w:val="00204C67"/>
    <w:rsid w:val="00207EF0"/>
    <w:rsid w:val="00211724"/>
    <w:rsid w:val="002122D4"/>
    <w:rsid w:val="0021359A"/>
    <w:rsid w:val="002135FC"/>
    <w:rsid w:val="0022151E"/>
    <w:rsid w:val="00221F8C"/>
    <w:rsid w:val="00222B33"/>
    <w:rsid w:val="002236FF"/>
    <w:rsid w:val="00230B3B"/>
    <w:rsid w:val="00232716"/>
    <w:rsid w:val="00233101"/>
    <w:rsid w:val="00234E47"/>
    <w:rsid w:val="0024070E"/>
    <w:rsid w:val="0025201E"/>
    <w:rsid w:val="00263CB3"/>
    <w:rsid w:val="002640D4"/>
    <w:rsid w:val="00274BE1"/>
    <w:rsid w:val="00280739"/>
    <w:rsid w:val="00290060"/>
    <w:rsid w:val="00291D86"/>
    <w:rsid w:val="002936E4"/>
    <w:rsid w:val="00294D46"/>
    <w:rsid w:val="002955FD"/>
    <w:rsid w:val="002A3F04"/>
    <w:rsid w:val="002A492D"/>
    <w:rsid w:val="002B65BB"/>
    <w:rsid w:val="002B6F34"/>
    <w:rsid w:val="002B7750"/>
    <w:rsid w:val="002C4FAA"/>
    <w:rsid w:val="002D4612"/>
    <w:rsid w:val="002E597C"/>
    <w:rsid w:val="00307D2E"/>
    <w:rsid w:val="00310995"/>
    <w:rsid w:val="00312EAA"/>
    <w:rsid w:val="003144FF"/>
    <w:rsid w:val="00314948"/>
    <w:rsid w:val="003424B1"/>
    <w:rsid w:val="003530F8"/>
    <w:rsid w:val="003547BA"/>
    <w:rsid w:val="00362C73"/>
    <w:rsid w:val="00372500"/>
    <w:rsid w:val="00376F28"/>
    <w:rsid w:val="00380ECC"/>
    <w:rsid w:val="00383BAB"/>
    <w:rsid w:val="00385D7D"/>
    <w:rsid w:val="003912FC"/>
    <w:rsid w:val="00397785"/>
    <w:rsid w:val="003979D0"/>
    <w:rsid w:val="00397A8C"/>
    <w:rsid w:val="003A04C9"/>
    <w:rsid w:val="003A0BC3"/>
    <w:rsid w:val="003A5AD4"/>
    <w:rsid w:val="003A6B26"/>
    <w:rsid w:val="003B0BA4"/>
    <w:rsid w:val="003B4DC7"/>
    <w:rsid w:val="003C1690"/>
    <w:rsid w:val="003C2AC1"/>
    <w:rsid w:val="003C3717"/>
    <w:rsid w:val="003C4AC0"/>
    <w:rsid w:val="003C5438"/>
    <w:rsid w:val="003C753B"/>
    <w:rsid w:val="003D5D98"/>
    <w:rsid w:val="003D7267"/>
    <w:rsid w:val="003D7C2E"/>
    <w:rsid w:val="003E1A49"/>
    <w:rsid w:val="003E35DE"/>
    <w:rsid w:val="003E6970"/>
    <w:rsid w:val="003E780B"/>
    <w:rsid w:val="004036AB"/>
    <w:rsid w:val="004107A3"/>
    <w:rsid w:val="004165AD"/>
    <w:rsid w:val="004215E8"/>
    <w:rsid w:val="004220AB"/>
    <w:rsid w:val="004320D2"/>
    <w:rsid w:val="00432491"/>
    <w:rsid w:val="004335F4"/>
    <w:rsid w:val="0043461D"/>
    <w:rsid w:val="0043525D"/>
    <w:rsid w:val="00444B4C"/>
    <w:rsid w:val="00445FB9"/>
    <w:rsid w:val="0044787B"/>
    <w:rsid w:val="00447BC4"/>
    <w:rsid w:val="00456BE5"/>
    <w:rsid w:val="00456C66"/>
    <w:rsid w:val="0046078B"/>
    <w:rsid w:val="004626B5"/>
    <w:rsid w:val="00466F0F"/>
    <w:rsid w:val="004712AC"/>
    <w:rsid w:val="004753CA"/>
    <w:rsid w:val="00483697"/>
    <w:rsid w:val="00484AA4"/>
    <w:rsid w:val="004919EA"/>
    <w:rsid w:val="00497A5E"/>
    <w:rsid w:val="004A0150"/>
    <w:rsid w:val="004A6455"/>
    <w:rsid w:val="004B15C5"/>
    <w:rsid w:val="004B3E9C"/>
    <w:rsid w:val="004C634F"/>
    <w:rsid w:val="004D0E69"/>
    <w:rsid w:val="004E3567"/>
    <w:rsid w:val="004E3741"/>
    <w:rsid w:val="004E3B89"/>
    <w:rsid w:val="004F451B"/>
    <w:rsid w:val="004F4D3B"/>
    <w:rsid w:val="004F626D"/>
    <w:rsid w:val="004F635F"/>
    <w:rsid w:val="00502B69"/>
    <w:rsid w:val="00510BB9"/>
    <w:rsid w:val="00514E3B"/>
    <w:rsid w:val="00516E2D"/>
    <w:rsid w:val="00524D63"/>
    <w:rsid w:val="00530C9C"/>
    <w:rsid w:val="00532346"/>
    <w:rsid w:val="00535E2C"/>
    <w:rsid w:val="00535FEB"/>
    <w:rsid w:val="00543512"/>
    <w:rsid w:val="00552DC6"/>
    <w:rsid w:val="00553EDB"/>
    <w:rsid w:val="00556BE0"/>
    <w:rsid w:val="00560726"/>
    <w:rsid w:val="005610FA"/>
    <w:rsid w:val="005715BB"/>
    <w:rsid w:val="00575C3C"/>
    <w:rsid w:val="0058394E"/>
    <w:rsid w:val="005850BC"/>
    <w:rsid w:val="0058594F"/>
    <w:rsid w:val="005A30EB"/>
    <w:rsid w:val="005A6C8F"/>
    <w:rsid w:val="005A7307"/>
    <w:rsid w:val="005B0B06"/>
    <w:rsid w:val="005B5421"/>
    <w:rsid w:val="005C309C"/>
    <w:rsid w:val="005C368D"/>
    <w:rsid w:val="005D126B"/>
    <w:rsid w:val="005D3215"/>
    <w:rsid w:val="005D4C23"/>
    <w:rsid w:val="005E27B5"/>
    <w:rsid w:val="005E4182"/>
    <w:rsid w:val="005E7403"/>
    <w:rsid w:val="005F2359"/>
    <w:rsid w:val="005F4B98"/>
    <w:rsid w:val="005F60CC"/>
    <w:rsid w:val="00600C60"/>
    <w:rsid w:val="00612127"/>
    <w:rsid w:val="00623B4F"/>
    <w:rsid w:val="006258B2"/>
    <w:rsid w:val="00630315"/>
    <w:rsid w:val="00633498"/>
    <w:rsid w:val="006343C6"/>
    <w:rsid w:val="00635472"/>
    <w:rsid w:val="00640E29"/>
    <w:rsid w:val="00646AD2"/>
    <w:rsid w:val="006476CB"/>
    <w:rsid w:val="00652CFD"/>
    <w:rsid w:val="0065315E"/>
    <w:rsid w:val="00653B29"/>
    <w:rsid w:val="0065562B"/>
    <w:rsid w:val="00656069"/>
    <w:rsid w:val="0066442C"/>
    <w:rsid w:val="00667D16"/>
    <w:rsid w:val="0067202E"/>
    <w:rsid w:val="0067766C"/>
    <w:rsid w:val="00677F43"/>
    <w:rsid w:val="00682370"/>
    <w:rsid w:val="00684213"/>
    <w:rsid w:val="00687FFA"/>
    <w:rsid w:val="00690AD4"/>
    <w:rsid w:val="006A2589"/>
    <w:rsid w:val="006A35BC"/>
    <w:rsid w:val="006B6E0D"/>
    <w:rsid w:val="006B7C92"/>
    <w:rsid w:val="006C56FD"/>
    <w:rsid w:val="006C5B8E"/>
    <w:rsid w:val="006D15A8"/>
    <w:rsid w:val="006D65CE"/>
    <w:rsid w:val="006E3581"/>
    <w:rsid w:val="006E619A"/>
    <w:rsid w:val="006F1F9C"/>
    <w:rsid w:val="006F4603"/>
    <w:rsid w:val="006F5758"/>
    <w:rsid w:val="006F680D"/>
    <w:rsid w:val="006F7145"/>
    <w:rsid w:val="00702E5E"/>
    <w:rsid w:val="0070507B"/>
    <w:rsid w:val="00715123"/>
    <w:rsid w:val="007162C5"/>
    <w:rsid w:val="00717E7F"/>
    <w:rsid w:val="00721200"/>
    <w:rsid w:val="00726436"/>
    <w:rsid w:val="00726FFD"/>
    <w:rsid w:val="00733FF0"/>
    <w:rsid w:val="007353FC"/>
    <w:rsid w:val="00742AAE"/>
    <w:rsid w:val="00744026"/>
    <w:rsid w:val="00745B68"/>
    <w:rsid w:val="00747E24"/>
    <w:rsid w:val="00751DF2"/>
    <w:rsid w:val="00754287"/>
    <w:rsid w:val="00755BA3"/>
    <w:rsid w:val="00763BB5"/>
    <w:rsid w:val="00766FE9"/>
    <w:rsid w:val="00771499"/>
    <w:rsid w:val="00772A80"/>
    <w:rsid w:val="007809B5"/>
    <w:rsid w:val="00793E82"/>
    <w:rsid w:val="007A021E"/>
    <w:rsid w:val="007A17DA"/>
    <w:rsid w:val="007A4640"/>
    <w:rsid w:val="007B289A"/>
    <w:rsid w:val="007B5299"/>
    <w:rsid w:val="007B5C12"/>
    <w:rsid w:val="007C1915"/>
    <w:rsid w:val="007C2953"/>
    <w:rsid w:val="007C6E1D"/>
    <w:rsid w:val="007C7074"/>
    <w:rsid w:val="007C7383"/>
    <w:rsid w:val="007D33C2"/>
    <w:rsid w:val="007D4873"/>
    <w:rsid w:val="007D4EA0"/>
    <w:rsid w:val="007E023F"/>
    <w:rsid w:val="007E38F2"/>
    <w:rsid w:val="007E403B"/>
    <w:rsid w:val="007E5DC3"/>
    <w:rsid w:val="007E6B30"/>
    <w:rsid w:val="00800FDE"/>
    <w:rsid w:val="00804792"/>
    <w:rsid w:val="00806E06"/>
    <w:rsid w:val="00807695"/>
    <w:rsid w:val="00810B8F"/>
    <w:rsid w:val="00811931"/>
    <w:rsid w:val="00820C8B"/>
    <w:rsid w:val="0082147F"/>
    <w:rsid w:val="0082335A"/>
    <w:rsid w:val="00823E14"/>
    <w:rsid w:val="00836454"/>
    <w:rsid w:val="0083686C"/>
    <w:rsid w:val="0084410E"/>
    <w:rsid w:val="008449C6"/>
    <w:rsid w:val="00851353"/>
    <w:rsid w:val="008531D2"/>
    <w:rsid w:val="00857BA5"/>
    <w:rsid w:val="008623E8"/>
    <w:rsid w:val="00865037"/>
    <w:rsid w:val="00870907"/>
    <w:rsid w:val="00873203"/>
    <w:rsid w:val="00877553"/>
    <w:rsid w:val="00883E4A"/>
    <w:rsid w:val="00885309"/>
    <w:rsid w:val="00886CBA"/>
    <w:rsid w:val="00886F86"/>
    <w:rsid w:val="00890FBA"/>
    <w:rsid w:val="0089788D"/>
    <w:rsid w:val="008A382D"/>
    <w:rsid w:val="008B6C1E"/>
    <w:rsid w:val="008C5E41"/>
    <w:rsid w:val="008D09AB"/>
    <w:rsid w:val="008D0D36"/>
    <w:rsid w:val="008D734F"/>
    <w:rsid w:val="008E3159"/>
    <w:rsid w:val="008E4F4D"/>
    <w:rsid w:val="008F408E"/>
    <w:rsid w:val="008F627D"/>
    <w:rsid w:val="008F68AB"/>
    <w:rsid w:val="00900AE6"/>
    <w:rsid w:val="00906E07"/>
    <w:rsid w:val="00911EB1"/>
    <w:rsid w:val="00915208"/>
    <w:rsid w:val="00915B4D"/>
    <w:rsid w:val="009200F4"/>
    <w:rsid w:val="00921D3A"/>
    <w:rsid w:val="00925522"/>
    <w:rsid w:val="00926808"/>
    <w:rsid w:val="009318D5"/>
    <w:rsid w:val="00932378"/>
    <w:rsid w:val="00945E52"/>
    <w:rsid w:val="0094645B"/>
    <w:rsid w:val="0094648C"/>
    <w:rsid w:val="00946C02"/>
    <w:rsid w:val="009477D6"/>
    <w:rsid w:val="009538EE"/>
    <w:rsid w:val="009660B1"/>
    <w:rsid w:val="009731AE"/>
    <w:rsid w:val="00977DCF"/>
    <w:rsid w:val="009873E7"/>
    <w:rsid w:val="00993F5A"/>
    <w:rsid w:val="00996E8E"/>
    <w:rsid w:val="00996F92"/>
    <w:rsid w:val="009A40B6"/>
    <w:rsid w:val="009B2B3F"/>
    <w:rsid w:val="009B2E60"/>
    <w:rsid w:val="009B5902"/>
    <w:rsid w:val="009B7AA7"/>
    <w:rsid w:val="009C125C"/>
    <w:rsid w:val="009C126D"/>
    <w:rsid w:val="009C14AA"/>
    <w:rsid w:val="009C2DC8"/>
    <w:rsid w:val="009C60BC"/>
    <w:rsid w:val="009C6C79"/>
    <w:rsid w:val="009C77B8"/>
    <w:rsid w:val="009C7ABE"/>
    <w:rsid w:val="009E1AFB"/>
    <w:rsid w:val="009F0BE1"/>
    <w:rsid w:val="009F0C6A"/>
    <w:rsid w:val="009F10C9"/>
    <w:rsid w:val="00A00516"/>
    <w:rsid w:val="00A01620"/>
    <w:rsid w:val="00A03F08"/>
    <w:rsid w:val="00A14C3B"/>
    <w:rsid w:val="00A21980"/>
    <w:rsid w:val="00A21D5A"/>
    <w:rsid w:val="00A23EAC"/>
    <w:rsid w:val="00A269F1"/>
    <w:rsid w:val="00A33A62"/>
    <w:rsid w:val="00A3499B"/>
    <w:rsid w:val="00A3517E"/>
    <w:rsid w:val="00A35D06"/>
    <w:rsid w:val="00A42219"/>
    <w:rsid w:val="00A4221D"/>
    <w:rsid w:val="00A436BB"/>
    <w:rsid w:val="00A4395A"/>
    <w:rsid w:val="00A45E9E"/>
    <w:rsid w:val="00A51C40"/>
    <w:rsid w:val="00A542A2"/>
    <w:rsid w:val="00A601DA"/>
    <w:rsid w:val="00A6044E"/>
    <w:rsid w:val="00A74A78"/>
    <w:rsid w:val="00A82245"/>
    <w:rsid w:val="00A82C68"/>
    <w:rsid w:val="00A90890"/>
    <w:rsid w:val="00AA470E"/>
    <w:rsid w:val="00AB693C"/>
    <w:rsid w:val="00AC2BAF"/>
    <w:rsid w:val="00AC2C39"/>
    <w:rsid w:val="00AC5711"/>
    <w:rsid w:val="00AD6E5E"/>
    <w:rsid w:val="00AF064A"/>
    <w:rsid w:val="00AF070B"/>
    <w:rsid w:val="00AF376F"/>
    <w:rsid w:val="00AF5C77"/>
    <w:rsid w:val="00B004E1"/>
    <w:rsid w:val="00B07808"/>
    <w:rsid w:val="00B1219B"/>
    <w:rsid w:val="00B13EA1"/>
    <w:rsid w:val="00B15A3C"/>
    <w:rsid w:val="00B261FF"/>
    <w:rsid w:val="00B303E7"/>
    <w:rsid w:val="00B35CED"/>
    <w:rsid w:val="00B51E5E"/>
    <w:rsid w:val="00B54CAF"/>
    <w:rsid w:val="00B63A65"/>
    <w:rsid w:val="00B77B4F"/>
    <w:rsid w:val="00B82464"/>
    <w:rsid w:val="00B87E53"/>
    <w:rsid w:val="00BB1EA6"/>
    <w:rsid w:val="00BB5118"/>
    <w:rsid w:val="00BC3294"/>
    <w:rsid w:val="00BD6624"/>
    <w:rsid w:val="00BD6D39"/>
    <w:rsid w:val="00BD7A43"/>
    <w:rsid w:val="00BE3845"/>
    <w:rsid w:val="00BF02D4"/>
    <w:rsid w:val="00BF3D58"/>
    <w:rsid w:val="00BF525A"/>
    <w:rsid w:val="00BF5B33"/>
    <w:rsid w:val="00BF6E52"/>
    <w:rsid w:val="00C00CA7"/>
    <w:rsid w:val="00C02291"/>
    <w:rsid w:val="00C10C2D"/>
    <w:rsid w:val="00C110CF"/>
    <w:rsid w:val="00C1215A"/>
    <w:rsid w:val="00C27BFE"/>
    <w:rsid w:val="00C31200"/>
    <w:rsid w:val="00C32A0F"/>
    <w:rsid w:val="00C32F6B"/>
    <w:rsid w:val="00C36294"/>
    <w:rsid w:val="00C44076"/>
    <w:rsid w:val="00C52359"/>
    <w:rsid w:val="00C5280C"/>
    <w:rsid w:val="00C532CB"/>
    <w:rsid w:val="00C54816"/>
    <w:rsid w:val="00C7754E"/>
    <w:rsid w:val="00C77B5E"/>
    <w:rsid w:val="00C81652"/>
    <w:rsid w:val="00C81943"/>
    <w:rsid w:val="00C8198A"/>
    <w:rsid w:val="00C82657"/>
    <w:rsid w:val="00C9712E"/>
    <w:rsid w:val="00CA053F"/>
    <w:rsid w:val="00CA4206"/>
    <w:rsid w:val="00CA5884"/>
    <w:rsid w:val="00CB273B"/>
    <w:rsid w:val="00CB3277"/>
    <w:rsid w:val="00CB3C3F"/>
    <w:rsid w:val="00CC1A69"/>
    <w:rsid w:val="00CC3D1E"/>
    <w:rsid w:val="00CC612D"/>
    <w:rsid w:val="00CC6A14"/>
    <w:rsid w:val="00CD0142"/>
    <w:rsid w:val="00CE1308"/>
    <w:rsid w:val="00CE47A5"/>
    <w:rsid w:val="00CE7DC0"/>
    <w:rsid w:val="00D037FF"/>
    <w:rsid w:val="00D05AC4"/>
    <w:rsid w:val="00D072E1"/>
    <w:rsid w:val="00D100EB"/>
    <w:rsid w:val="00D1545F"/>
    <w:rsid w:val="00D20AD9"/>
    <w:rsid w:val="00D22A01"/>
    <w:rsid w:val="00D239C3"/>
    <w:rsid w:val="00D26B6A"/>
    <w:rsid w:val="00D30FED"/>
    <w:rsid w:val="00D311AC"/>
    <w:rsid w:val="00D33430"/>
    <w:rsid w:val="00D34F4D"/>
    <w:rsid w:val="00D409BE"/>
    <w:rsid w:val="00D42953"/>
    <w:rsid w:val="00D431C6"/>
    <w:rsid w:val="00D5666F"/>
    <w:rsid w:val="00D614C1"/>
    <w:rsid w:val="00D64B32"/>
    <w:rsid w:val="00D66940"/>
    <w:rsid w:val="00D67A8A"/>
    <w:rsid w:val="00D70C82"/>
    <w:rsid w:val="00D71C5F"/>
    <w:rsid w:val="00D73BF6"/>
    <w:rsid w:val="00D80033"/>
    <w:rsid w:val="00D84CC8"/>
    <w:rsid w:val="00D852F0"/>
    <w:rsid w:val="00D90F40"/>
    <w:rsid w:val="00DA7E5B"/>
    <w:rsid w:val="00DB0B5C"/>
    <w:rsid w:val="00DB221E"/>
    <w:rsid w:val="00DB5DFD"/>
    <w:rsid w:val="00DB6A3C"/>
    <w:rsid w:val="00DB6BB4"/>
    <w:rsid w:val="00DB77FD"/>
    <w:rsid w:val="00DC21A3"/>
    <w:rsid w:val="00DD26D9"/>
    <w:rsid w:val="00DE144C"/>
    <w:rsid w:val="00DE182F"/>
    <w:rsid w:val="00DE1B30"/>
    <w:rsid w:val="00DE251C"/>
    <w:rsid w:val="00DE5144"/>
    <w:rsid w:val="00DF13E5"/>
    <w:rsid w:val="00DF14BC"/>
    <w:rsid w:val="00DF32B4"/>
    <w:rsid w:val="00DF671A"/>
    <w:rsid w:val="00E00EA2"/>
    <w:rsid w:val="00E024AE"/>
    <w:rsid w:val="00E02C8C"/>
    <w:rsid w:val="00E03651"/>
    <w:rsid w:val="00E17B7F"/>
    <w:rsid w:val="00E20EE5"/>
    <w:rsid w:val="00E42098"/>
    <w:rsid w:val="00E46AAC"/>
    <w:rsid w:val="00E50975"/>
    <w:rsid w:val="00E50ABF"/>
    <w:rsid w:val="00E54A0E"/>
    <w:rsid w:val="00E55EFF"/>
    <w:rsid w:val="00E56128"/>
    <w:rsid w:val="00E60733"/>
    <w:rsid w:val="00E67C7B"/>
    <w:rsid w:val="00E704A3"/>
    <w:rsid w:val="00E71997"/>
    <w:rsid w:val="00E71B9A"/>
    <w:rsid w:val="00E76357"/>
    <w:rsid w:val="00E8120D"/>
    <w:rsid w:val="00E8345D"/>
    <w:rsid w:val="00E858D5"/>
    <w:rsid w:val="00E91134"/>
    <w:rsid w:val="00E971C3"/>
    <w:rsid w:val="00EA6B9D"/>
    <w:rsid w:val="00EB2906"/>
    <w:rsid w:val="00EB2C92"/>
    <w:rsid w:val="00EB6F84"/>
    <w:rsid w:val="00EC3684"/>
    <w:rsid w:val="00EC58D5"/>
    <w:rsid w:val="00ED6156"/>
    <w:rsid w:val="00EE13E3"/>
    <w:rsid w:val="00EE5FE2"/>
    <w:rsid w:val="00EF3A9A"/>
    <w:rsid w:val="00EF4F89"/>
    <w:rsid w:val="00EF587C"/>
    <w:rsid w:val="00F06462"/>
    <w:rsid w:val="00F0684F"/>
    <w:rsid w:val="00F06CAA"/>
    <w:rsid w:val="00F077B1"/>
    <w:rsid w:val="00F10DF3"/>
    <w:rsid w:val="00F16C76"/>
    <w:rsid w:val="00F21BF6"/>
    <w:rsid w:val="00F252E1"/>
    <w:rsid w:val="00F30BD6"/>
    <w:rsid w:val="00F323BE"/>
    <w:rsid w:val="00F404BB"/>
    <w:rsid w:val="00F427CF"/>
    <w:rsid w:val="00F42C68"/>
    <w:rsid w:val="00F46AB5"/>
    <w:rsid w:val="00F47F5B"/>
    <w:rsid w:val="00F50058"/>
    <w:rsid w:val="00F5217D"/>
    <w:rsid w:val="00F62374"/>
    <w:rsid w:val="00F63A0B"/>
    <w:rsid w:val="00F7136C"/>
    <w:rsid w:val="00F75484"/>
    <w:rsid w:val="00F77306"/>
    <w:rsid w:val="00F84C48"/>
    <w:rsid w:val="00F862CA"/>
    <w:rsid w:val="00F91233"/>
    <w:rsid w:val="00F91B38"/>
    <w:rsid w:val="00FA0E60"/>
    <w:rsid w:val="00FB04E5"/>
    <w:rsid w:val="00FB740B"/>
    <w:rsid w:val="00FC307F"/>
    <w:rsid w:val="00FC6312"/>
    <w:rsid w:val="00FC7EBD"/>
    <w:rsid w:val="00FD2DC5"/>
    <w:rsid w:val="00FD6141"/>
    <w:rsid w:val="00FE02DD"/>
    <w:rsid w:val="00FE0677"/>
    <w:rsid w:val="00FE0B5D"/>
    <w:rsid w:val="00FE412F"/>
    <w:rsid w:val="00FE4178"/>
    <w:rsid w:val="00FF1A89"/>
    <w:rsid w:val="00FF2C8E"/>
    <w:rsid w:val="00FF5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097">
      <o:colormru v:ext="edit" colors="#39f"/>
    </o:shapedefaults>
    <o:shapelayout v:ext="edit">
      <o:idmap v:ext="edit" data="1,2,3,4,5,6,7,8,9"/>
      <o:rules v:ext="edit">
        <o:r id="V:Rule1" type="arc" idref="#_x0000_s9986"/>
        <o:r id="V:Rule2" type="connector" idref="#_x0000_s10051"/>
        <o:r id="V:Rule3" type="connector" idref="#_x0000_s10050"/>
        <o:r id="V:Rule4" type="connector" idref="#_x0000_s10082"/>
        <o:r id="V:Rule5" type="connector" idref="#_x0000_s10049"/>
        <o:r id="V:Rule6" type="connector" idref="#_x0000_s10068"/>
        <o:r id="V:Rule7" type="connector" idref="#_x0000_s9994"/>
        <o:r id="V:Rule8" type="connector" idref="#_x0000_s10069"/>
        <o:r id="V:Rule9" type="connector" idref="#_x0000_s10081"/>
        <o:r id="V:Rule10" type="connector" idref="#_x0000_s9965"/>
        <o:r id="V:Rule11" type="connector" idref="#_x0000_s9962"/>
        <o:r id="V:Rule12" type="connector" idref="#_x0000_s10046"/>
        <o:r id="V:Rule13" type="connector" idref="#_x0000_s10072"/>
        <o:r id="V:Rule14" type="connector" idref="#_x0000_s10070"/>
        <o:r id="V:Rule15" type="connector" idref="#_x0000_s9991"/>
        <o:r id="V:Rule16" type="connector" idref="#_x0000_s10073"/>
        <o:r id="V:Rule17" type="connector" idref="#_x0000_s10030"/>
        <o:r id="V:Rule18" type="connector" idref="#_x0000_s9971"/>
        <o:r id="V:Rule19" type="connector" idref="#_x0000_s10074"/>
        <o:r id="V:Rule20" type="connector" idref="#_x0000_s10078"/>
        <o:r id="V:Rule21" type="connector" idref="#_x0000_s10065"/>
        <o:r id="V:Rule22" type="connector" idref="#_x0000_s9961"/>
        <o:r id="V:Rule23" type="connector" idref="#_x0000_s10064"/>
        <o:r id="V:Rule24" type="connector" idref="#_x0000_s10012"/>
        <o:r id="V:Rule25" type="connector" idref="#_x0000_s10080"/>
        <o:r id="V:Rule26" type="connector" idref="#_x0000_s10029"/>
        <o:r id="V:Rule27" type="connector" idref="#_x0000_s10077"/>
        <o:r id="V:Rule28" type="connector" idref="#_x0000_s10076"/>
        <o:r id="V:Rule29" type="connector" idref="#_x0000_s10063"/>
        <o:r id="V:Rule30" type="arc" idref="#_x0000_s1009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43525D"/>
    <w:rPr>
      <w:rFonts w:ascii="Tahoma" w:hAnsi="Tahoma"/>
      <w:color w:val="FFFFFF"/>
      <w:sz w:val="72"/>
      <w:u w:val="none"/>
    </w:rPr>
  </w:style>
  <w:style w:type="table" w:styleId="TableGrid">
    <w:name w:val="Table Grid"/>
    <w:basedOn w:val="TableNormal"/>
    <w:rsid w:val="00BD7A43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52D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2DC6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733FF0"/>
    <w:pPr>
      <w:ind w:left="720"/>
      <w:contextualSpacing/>
    </w:pPr>
  </w:style>
  <w:style w:type="paragraph" w:styleId="NormalWeb">
    <w:name w:val="Normal (Web)"/>
    <w:basedOn w:val="Normal"/>
    <w:unhideWhenUsed/>
    <w:rsid w:val="00191033"/>
    <w:pPr>
      <w:overflowPunct w:val="0"/>
      <w:autoSpaceDE w:val="0"/>
      <w:autoSpaceDN w:val="0"/>
      <w:adjustRightInd w:val="0"/>
      <w:spacing w:before="100" w:after="100"/>
    </w:pPr>
    <w:rPr>
      <w:rFonts w:eastAsia="Times New Roman"/>
      <w:sz w:val="24"/>
      <w:szCs w:val="20"/>
      <w:lang w:val="en-CA"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553A64-1FAE-4CDB-913A-9743DC997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1</Pages>
  <Words>218</Words>
  <Characters>124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Coordinates &amp; Design</vt:lpstr>
    </vt:vector>
  </TitlesOfParts>
  <Company>PRSD#10</Company>
  <LinksUpToDate>false</LinksUpToDate>
  <CharactersWithSpaces>1460</CharactersWithSpaces>
  <SharedDoc>false</SharedDoc>
  <HLinks>
    <vt:vector size="12" baseType="variant">
      <vt:variant>
        <vt:i4>6946863</vt:i4>
      </vt:variant>
      <vt:variant>
        <vt:i4>-1</vt:i4>
      </vt:variant>
      <vt:variant>
        <vt:i4>9317</vt:i4>
      </vt:variant>
      <vt:variant>
        <vt:i4>1</vt:i4>
      </vt:variant>
      <vt:variant>
        <vt:lpwstr>http://teamofmonkeys.com/html/images/Maze%20Kong%20-%20Ink%20On%20Paper%20Y%20Frimer%202006.gif</vt:lpwstr>
      </vt:variant>
      <vt:variant>
        <vt:lpwstr/>
      </vt:variant>
      <vt:variant>
        <vt:i4>6946863</vt:i4>
      </vt:variant>
      <vt:variant>
        <vt:i4>-1</vt:i4>
      </vt:variant>
      <vt:variant>
        <vt:i4>9323</vt:i4>
      </vt:variant>
      <vt:variant>
        <vt:i4>1</vt:i4>
      </vt:variant>
      <vt:variant>
        <vt:lpwstr>http://teamofmonkeys.com/html/images/Maze%20Kong%20-%20Ink%20On%20Paper%20Y%20Frimer%202006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Coordinates &amp; Design</dc:title>
  <dc:subject/>
  <dc:creator>studprof</dc:creator>
  <cp:keywords/>
  <dc:description/>
  <cp:lastModifiedBy>Dustin Gutsche</cp:lastModifiedBy>
  <cp:revision>44</cp:revision>
  <cp:lastPrinted>2010-11-15T04:47:00Z</cp:lastPrinted>
  <dcterms:created xsi:type="dcterms:W3CDTF">2010-11-15T02:48:00Z</dcterms:created>
  <dcterms:modified xsi:type="dcterms:W3CDTF">2010-11-15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